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26798" w14:textId="72B5F4C0" w:rsidR="004E5992" w:rsidRDefault="00862FDC" w:rsidP="004E5992">
      <w:pPr>
        <w:pStyle w:val="Heading3"/>
      </w:pPr>
      <w:r w:rsidRPr="004019DF">
        <w:rPr>
          <w:noProof/>
          <w:lang w:eastAsia="en-AU"/>
        </w:rPr>
        <w:drawing>
          <wp:inline distT="0" distB="0" distL="0" distR="0" wp14:anchorId="5A67B6C2" wp14:editId="57DB0EE3">
            <wp:extent cx="3600000" cy="8504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- Rectangle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85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5992">
        <w:t>Semester One Examination, 20</w:t>
      </w:r>
      <w:r w:rsidR="005530A3">
        <w:t>2</w:t>
      </w:r>
      <w:r w:rsidR="007F5847">
        <w:t>1</w:t>
      </w:r>
    </w:p>
    <w:p w14:paraId="28FD389B" w14:textId="77777777" w:rsidR="004E5992" w:rsidRPr="00273806" w:rsidRDefault="004E5992" w:rsidP="004E5992"/>
    <w:p w14:paraId="15715047" w14:textId="77777777" w:rsidR="004E5992" w:rsidRPr="0032717C" w:rsidRDefault="004E5992" w:rsidP="004E5992">
      <w:pPr>
        <w:pStyle w:val="Heading3"/>
      </w:pPr>
      <w:r>
        <w:t>Question/Answer b</w:t>
      </w:r>
      <w:r w:rsidRPr="0032717C">
        <w:t>ooklet</w:t>
      </w:r>
    </w:p>
    <w:p w14:paraId="37216F96" w14:textId="471D6BF6" w:rsidR="004E5992" w:rsidRDefault="004E5992" w:rsidP="004E5992">
      <w:pPr>
        <w:pStyle w:val="Heading1"/>
      </w:pPr>
      <w:r>
        <w:t>MATHEMATICS</w:t>
      </w:r>
      <w:r w:rsidR="007F5847">
        <w:t xml:space="preserve"> SPECIALIST</w:t>
      </w:r>
    </w:p>
    <w:p w14:paraId="7E4F7CE9" w14:textId="4EC39814" w:rsidR="004E5992" w:rsidRPr="00DD2D7D" w:rsidRDefault="004E5992" w:rsidP="004E5992">
      <w:pPr>
        <w:rPr>
          <w:rFonts w:eastAsiaTheme="majorEastAsia" w:cstheme="majorBidi"/>
          <w:b/>
          <w:sz w:val="36"/>
          <w:szCs w:val="32"/>
        </w:rPr>
      </w:pPr>
      <w:bookmarkStart w:id="0" w:name="bmCourse"/>
      <w:bookmarkStart w:id="1" w:name="bmUnit"/>
      <w:bookmarkEnd w:id="0"/>
      <w:bookmarkEnd w:id="1"/>
      <w:r>
        <w:rPr>
          <w:rFonts w:eastAsiaTheme="majorEastAsia" w:cstheme="majorBidi"/>
          <w:b/>
          <w:sz w:val="36"/>
          <w:szCs w:val="32"/>
        </w:rPr>
        <w:t xml:space="preserve">UNIT </w:t>
      </w:r>
      <w:r w:rsidR="007F5847">
        <w:rPr>
          <w:rFonts w:eastAsiaTheme="majorEastAsia" w:cstheme="majorBidi"/>
          <w:b/>
          <w:sz w:val="36"/>
          <w:szCs w:val="32"/>
        </w:rPr>
        <w:t>3</w:t>
      </w:r>
    </w:p>
    <w:p w14:paraId="4A77EE74" w14:textId="77777777" w:rsidR="004E5992" w:rsidRPr="0032717C" w:rsidRDefault="004E5992" w:rsidP="004E5992">
      <w:pPr>
        <w:pStyle w:val="Heading2"/>
      </w:pPr>
      <w:r>
        <w:t xml:space="preserve">Section </w:t>
      </w:r>
      <w:bookmarkStart w:id="2" w:name="bmSec1"/>
      <w:bookmarkEnd w:id="2"/>
      <w:r>
        <w:t>Two:</w:t>
      </w:r>
    </w:p>
    <w:p w14:paraId="7603C30F" w14:textId="77777777" w:rsidR="004E5992" w:rsidRPr="007936BA" w:rsidRDefault="004E5992" w:rsidP="004E5992">
      <w:pPr>
        <w:pStyle w:val="Heading2"/>
      </w:pPr>
      <w:r>
        <w:t>Calculator-</w:t>
      </w:r>
      <w:bookmarkStart w:id="3" w:name="bmCal1"/>
      <w:bookmarkEnd w:id="3"/>
      <w:r>
        <w:t>assumed</w:t>
      </w:r>
    </w:p>
    <w:p w14:paraId="095F1E5F" w14:textId="77777777" w:rsidR="004E5992" w:rsidRPr="0032717C" w:rsidRDefault="004E5992" w:rsidP="004E5992">
      <w:pPr>
        <w:tabs>
          <w:tab w:val="right" w:pos="9270"/>
        </w:tabs>
      </w:pPr>
    </w:p>
    <w:tbl>
      <w:tblPr>
        <w:tblW w:w="3986" w:type="dxa"/>
        <w:tblInd w:w="993" w:type="dxa"/>
        <w:tblLayout w:type="fixed"/>
        <w:tblLook w:val="0000" w:firstRow="0" w:lastRow="0" w:firstColumn="0" w:lastColumn="0" w:noHBand="0" w:noVBand="0"/>
      </w:tblPr>
      <w:tblGrid>
        <w:gridCol w:w="3986"/>
      </w:tblGrid>
      <w:tr w:rsidR="004E5992" w:rsidRPr="007936BA" w14:paraId="780F9BDB" w14:textId="77777777" w:rsidTr="004E5992">
        <w:trPr>
          <w:trHeight w:val="540"/>
        </w:trPr>
        <w:tc>
          <w:tcPr>
            <w:tcW w:w="398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11CE92C" w14:textId="5B090C73" w:rsidR="004E5992" w:rsidRPr="007936BA" w:rsidRDefault="004E5992" w:rsidP="00204E74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14:paraId="09DB1A52" w14:textId="77777777" w:rsidR="004E5992" w:rsidRPr="007936BA" w:rsidRDefault="004E5992" w:rsidP="004E5992">
      <w:pPr>
        <w:tabs>
          <w:tab w:val="right" w:pos="9270"/>
        </w:tabs>
        <w:rPr>
          <w:rFonts w:cs="Arial"/>
          <w:szCs w:val="22"/>
        </w:rPr>
      </w:pPr>
    </w:p>
    <w:p w14:paraId="358D75B6" w14:textId="1A7A0F5B" w:rsidR="004E5992" w:rsidRPr="007936BA" w:rsidRDefault="004E5992" w:rsidP="004E5992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0EE98A42" w14:textId="77777777" w:rsidR="004E5992" w:rsidRPr="0032717C" w:rsidRDefault="004E5992" w:rsidP="004E5992">
      <w:pPr>
        <w:tabs>
          <w:tab w:val="left" w:pos="2250"/>
          <w:tab w:val="left" w:pos="4590"/>
          <w:tab w:val="left" w:leader="underscore" w:pos="9270"/>
        </w:tabs>
      </w:pPr>
    </w:p>
    <w:p w14:paraId="3069AFDD" w14:textId="66A76FDE" w:rsidR="004E5992" w:rsidRPr="007936BA" w:rsidRDefault="004E5992" w:rsidP="004E5992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Teacher’s Name</w:t>
      </w:r>
      <w:r w:rsidRPr="007936BA">
        <w:rPr>
          <w:rFonts w:cs="Arial"/>
          <w:szCs w:val="22"/>
        </w:rPr>
        <w:tab/>
      </w:r>
    </w:p>
    <w:p w14:paraId="618C795D" w14:textId="77777777" w:rsidR="004E5992" w:rsidRPr="00206EE6" w:rsidRDefault="004E5992" w:rsidP="004E5992">
      <w:pPr>
        <w:keepNext/>
        <w:outlineLvl w:val="2"/>
        <w:rPr>
          <w:rFonts w:cs="Arial"/>
          <w:b/>
          <w:bCs/>
          <w:noProof/>
          <w:szCs w:val="22"/>
        </w:rPr>
      </w:pPr>
    </w:p>
    <w:p w14:paraId="6518DAF2" w14:textId="77777777" w:rsidR="004E5992" w:rsidRPr="00664BC0" w:rsidRDefault="004E5992" w:rsidP="004E5992">
      <w:pPr>
        <w:pStyle w:val="Heading2"/>
        <w:rPr>
          <w:noProof/>
        </w:rPr>
      </w:pPr>
      <w:r w:rsidRPr="00664BC0">
        <w:rPr>
          <w:noProof/>
        </w:rPr>
        <w:t xml:space="preserve">Time allowed for this </w:t>
      </w:r>
      <w:r>
        <w:rPr>
          <w:noProof/>
        </w:rPr>
        <w:t>section</w:t>
      </w:r>
    </w:p>
    <w:p w14:paraId="059460EA" w14:textId="77777777" w:rsidR="004E5992" w:rsidRPr="000124CF" w:rsidRDefault="004E5992" w:rsidP="004E5992">
      <w:pPr>
        <w:tabs>
          <w:tab w:val="left" w:pos="-720"/>
          <w:tab w:val="left" w:pos="4253"/>
        </w:tabs>
        <w:suppressAutoHyphens/>
      </w:pPr>
      <w:r w:rsidRPr="000124CF">
        <w:t>Readin</w:t>
      </w:r>
      <w:r>
        <w:t>g time before commencing work:</w:t>
      </w:r>
      <w:r>
        <w:tab/>
      </w:r>
      <w:bookmarkStart w:id="4" w:name="bmRT"/>
      <w:bookmarkEnd w:id="4"/>
      <w:r>
        <w:t>ten minutes</w:t>
      </w:r>
    </w:p>
    <w:p w14:paraId="2856B32C" w14:textId="77777777" w:rsidR="004E5992" w:rsidRPr="000124CF" w:rsidRDefault="004E5992" w:rsidP="004E5992">
      <w:pPr>
        <w:tabs>
          <w:tab w:val="left" w:pos="-720"/>
          <w:tab w:val="left" w:pos="4253"/>
        </w:tabs>
        <w:suppressAutoHyphens/>
      </w:pPr>
      <w:r>
        <w:t>Working time:</w:t>
      </w:r>
      <w:r>
        <w:tab/>
      </w:r>
      <w:bookmarkStart w:id="5" w:name="bmWT"/>
      <w:bookmarkEnd w:id="5"/>
      <w:r>
        <w:t>one hundred</w:t>
      </w:r>
      <w:r w:rsidRPr="000124CF">
        <w:t xml:space="preserve"> minutes</w:t>
      </w:r>
    </w:p>
    <w:p w14:paraId="21246160" w14:textId="77777777" w:rsidR="004E5992" w:rsidRPr="000124CF" w:rsidRDefault="004E5992" w:rsidP="004E5992">
      <w:pPr>
        <w:tabs>
          <w:tab w:val="left" w:pos="-720"/>
          <w:tab w:val="left" w:pos="1800"/>
        </w:tabs>
        <w:suppressAutoHyphens/>
      </w:pPr>
    </w:p>
    <w:p w14:paraId="0BB850CF" w14:textId="77777777" w:rsidR="004E5992" w:rsidRPr="00664BC0" w:rsidRDefault="004E5992" w:rsidP="004E5992">
      <w:pPr>
        <w:pStyle w:val="Heading2"/>
      </w:pPr>
      <w:r w:rsidRPr="00664BC0">
        <w:t>Material</w:t>
      </w:r>
      <w:r>
        <w:t>s</w:t>
      </w:r>
      <w:r w:rsidRPr="00664BC0">
        <w:t xml:space="preserve"> required/recommended for this </w:t>
      </w:r>
      <w:proofErr w:type="gramStart"/>
      <w:r>
        <w:t>section</w:t>
      </w:r>
      <w:proofErr w:type="gramEnd"/>
    </w:p>
    <w:p w14:paraId="3900B9C4" w14:textId="77777777" w:rsidR="004E5992" w:rsidRPr="00500ECA" w:rsidRDefault="004E5992" w:rsidP="004E5992">
      <w:pPr>
        <w:rPr>
          <w:b/>
          <w:i/>
        </w:rPr>
      </w:pPr>
      <w:r w:rsidRPr="00500ECA">
        <w:rPr>
          <w:b/>
          <w:i/>
        </w:rPr>
        <w:t>To be provided by the supervisor</w:t>
      </w:r>
    </w:p>
    <w:p w14:paraId="6BE36041" w14:textId="77777777" w:rsidR="004E5992" w:rsidRPr="000124CF" w:rsidRDefault="004E5992" w:rsidP="004E5992">
      <w:pPr>
        <w:tabs>
          <w:tab w:val="left" w:pos="-720"/>
          <w:tab w:val="left" w:pos="2268"/>
        </w:tabs>
        <w:suppressAutoHyphens/>
      </w:pPr>
      <w:r>
        <w:t xml:space="preserve">This </w:t>
      </w:r>
      <w:r w:rsidRPr="000124CF">
        <w:t>Question/</w:t>
      </w:r>
      <w:r>
        <w:t>A</w:t>
      </w:r>
      <w:r w:rsidRPr="000124CF">
        <w:t>nswe</w:t>
      </w:r>
      <w:r>
        <w:t>r booklet</w:t>
      </w:r>
    </w:p>
    <w:p w14:paraId="0CF08578" w14:textId="77777777" w:rsidR="004E5992" w:rsidRPr="000124CF" w:rsidRDefault="004E5992" w:rsidP="004E5992">
      <w:pPr>
        <w:tabs>
          <w:tab w:val="left" w:pos="-720"/>
          <w:tab w:val="left" w:pos="2268"/>
        </w:tabs>
        <w:suppressAutoHyphens/>
      </w:pPr>
      <w:r>
        <w:t xml:space="preserve">Formula sheet </w:t>
      </w:r>
      <w:bookmarkStart w:id="6" w:name="bmFS"/>
      <w:bookmarkEnd w:id="6"/>
      <w:r>
        <w:t>(retained from Section One)</w:t>
      </w:r>
    </w:p>
    <w:p w14:paraId="023CF6C8" w14:textId="77777777" w:rsidR="004E5992" w:rsidRPr="000124CF" w:rsidRDefault="004E5992" w:rsidP="004E5992">
      <w:pPr>
        <w:tabs>
          <w:tab w:val="left" w:pos="-720"/>
          <w:tab w:val="left" w:pos="1800"/>
        </w:tabs>
        <w:suppressAutoHyphens/>
      </w:pPr>
    </w:p>
    <w:p w14:paraId="77D4143F" w14:textId="77777777" w:rsidR="004E5992" w:rsidRPr="00500ECA" w:rsidRDefault="004E5992" w:rsidP="004E5992">
      <w:pPr>
        <w:rPr>
          <w:b/>
          <w:i/>
        </w:rPr>
      </w:pPr>
      <w:r w:rsidRPr="00500ECA">
        <w:rPr>
          <w:b/>
          <w:i/>
        </w:rPr>
        <w:t>To be provided by the candidate</w:t>
      </w:r>
    </w:p>
    <w:p w14:paraId="1E199A92" w14:textId="77777777" w:rsidR="004E5992" w:rsidRPr="000124CF" w:rsidRDefault="004E5992" w:rsidP="004E5992">
      <w:pPr>
        <w:tabs>
          <w:tab w:val="left" w:pos="1843"/>
        </w:tabs>
        <w:suppressAutoHyphens/>
        <w:ind w:left="1843" w:hanging="1843"/>
      </w:pPr>
      <w:r w:rsidRPr="000124CF">
        <w:t xml:space="preserve">Standard items: </w:t>
      </w:r>
      <w:r w:rsidRPr="000124CF">
        <w:tab/>
        <w:t>pens</w:t>
      </w:r>
      <w:r>
        <w:t xml:space="preserve"> (blue/black preferred)</w:t>
      </w:r>
      <w:r w:rsidRPr="000124CF">
        <w:t>, pencils</w:t>
      </w:r>
      <w:r>
        <w:t xml:space="preserve"> (including </w:t>
      </w:r>
      <w:proofErr w:type="spellStart"/>
      <w:r>
        <w:t>coloured</w:t>
      </w:r>
      <w:proofErr w:type="spellEnd"/>
      <w:r>
        <w:t>)</w:t>
      </w:r>
      <w:r w:rsidRPr="000124CF">
        <w:t xml:space="preserve">, </w:t>
      </w:r>
      <w:r>
        <w:t>sharpener, correction fluid/tape</w:t>
      </w:r>
      <w:r w:rsidRPr="000124CF">
        <w:t>, eraser</w:t>
      </w:r>
      <w:r>
        <w:t xml:space="preserve">, ruler, </w:t>
      </w:r>
      <w:proofErr w:type="gramStart"/>
      <w:r>
        <w:t>highlighters</w:t>
      </w:r>
      <w:proofErr w:type="gramEnd"/>
    </w:p>
    <w:p w14:paraId="574B89D0" w14:textId="77777777" w:rsidR="004E5992" w:rsidRDefault="004E5992" w:rsidP="004E5992"/>
    <w:p w14:paraId="07F2C1F0" w14:textId="77777777" w:rsidR="004E5992" w:rsidRPr="000124CF" w:rsidRDefault="004E5992" w:rsidP="004E5992">
      <w:pPr>
        <w:tabs>
          <w:tab w:val="left" w:pos="1843"/>
        </w:tabs>
        <w:suppressAutoHyphens/>
        <w:ind w:left="1843" w:hanging="1843"/>
      </w:pPr>
      <w:r w:rsidRPr="000124CF">
        <w:t>S</w:t>
      </w:r>
      <w:r>
        <w:t>pecial</w:t>
      </w:r>
      <w:r w:rsidRPr="000124CF">
        <w:t xml:space="preserve"> items: </w:t>
      </w:r>
      <w:r w:rsidRPr="000124CF">
        <w:tab/>
      </w:r>
      <w:bookmarkStart w:id="7" w:name="bmItems"/>
      <w:bookmarkEnd w:id="7"/>
      <w:r>
        <w:t xml:space="preserve">drawing instruments, templates, notes on two unfolded sheets of A4 paper, and up to three calculators approved for use in this </w:t>
      </w:r>
      <w:proofErr w:type="gramStart"/>
      <w:r>
        <w:t>examination</w:t>
      </w:r>
      <w:proofErr w:type="gramEnd"/>
    </w:p>
    <w:p w14:paraId="0706D1B5" w14:textId="77777777" w:rsidR="004E5992" w:rsidRDefault="004E5992" w:rsidP="004E5992"/>
    <w:p w14:paraId="2BA7C51A" w14:textId="77777777" w:rsidR="004E5992" w:rsidRPr="0032717C" w:rsidRDefault="004E5992" w:rsidP="004E5992">
      <w:pPr>
        <w:pStyle w:val="Heading2"/>
      </w:pPr>
      <w:r w:rsidRPr="0032717C">
        <w:t>Important note to candidates</w:t>
      </w:r>
    </w:p>
    <w:p w14:paraId="5E4140B3" w14:textId="77777777" w:rsidR="004E5992" w:rsidRDefault="004E5992" w:rsidP="004E5992">
      <w:r w:rsidRPr="000124CF">
        <w:t xml:space="preserve">No other items may be </w:t>
      </w:r>
      <w:r>
        <w:t xml:space="preserve">taken into the examination room. </w:t>
      </w:r>
      <w:r w:rsidRPr="000124CF">
        <w:t xml:space="preserve">It is </w:t>
      </w:r>
      <w:r w:rsidRPr="00B76587">
        <w:rPr>
          <w:b/>
        </w:rPr>
        <w:t>your</w:t>
      </w:r>
      <w:r w:rsidRPr="000124CF">
        <w:t xml:space="preserve"> responsibility to ensure that you do not have any </w:t>
      </w:r>
      <w:proofErr w:type="spellStart"/>
      <w:r w:rsidRPr="000124CF">
        <w:t>unauthorised</w:t>
      </w:r>
      <w:proofErr w:type="spellEnd"/>
      <w:r w:rsidRPr="000124CF">
        <w:t xml:space="preserve"> </w:t>
      </w:r>
      <w:r>
        <w:t>material.</w:t>
      </w:r>
      <w:r w:rsidRPr="000124CF">
        <w:t xml:space="preserve"> If you have any </w:t>
      </w:r>
      <w:proofErr w:type="spellStart"/>
      <w:r w:rsidRPr="000124CF">
        <w:t>unauthorised</w:t>
      </w:r>
      <w:proofErr w:type="spellEnd"/>
      <w:r w:rsidRPr="000124CF">
        <w:t xml:space="preserve"> material with you, hand it to the supervisor </w:t>
      </w:r>
      <w:r w:rsidRPr="00B76587">
        <w:rPr>
          <w:b/>
        </w:rPr>
        <w:t>before</w:t>
      </w:r>
      <w:r w:rsidRPr="000124CF">
        <w:t xml:space="preserve"> reading any furth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0"/>
        <w:gridCol w:w="1513"/>
        <w:gridCol w:w="1418"/>
        <w:gridCol w:w="1701"/>
        <w:gridCol w:w="1559"/>
        <w:gridCol w:w="1559"/>
      </w:tblGrid>
      <w:tr w:rsidR="00F54E61" w14:paraId="00A18846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31C894C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Question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39CF75" w14:textId="5E21A99C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rks</w:t>
            </w: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CBE800" w14:textId="5503B47A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x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190151A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Question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C40166D" w14:textId="53FEA2B0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rks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865CC4" w14:textId="27698C0A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x</w:t>
            </w:r>
          </w:p>
        </w:tc>
      </w:tr>
      <w:tr w:rsidR="00F54E61" w14:paraId="6F60C162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F59A54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9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02B768E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C2E6B80" w14:textId="7AD889CD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BDECA6B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6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2202D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D083832" w14:textId="61A911F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71B0B58E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E7CA1B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0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CB4A718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041513C" w14:textId="7E7013CD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4D66C80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7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2E3A45F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10D2E2A" w14:textId="69D31BF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120EC674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32008D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1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DC579F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04BD8E5" w14:textId="297B14DE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8CCA176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BDF5B08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D5ADE4C" w14:textId="5225B6B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5CBFD5AD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E0167F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2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6F52FF2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ECBF57B" w14:textId="2D1A59D6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954660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9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E5D90D1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6B9B0C8" w14:textId="12B3FF8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654D30A0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7532B3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3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42D6F2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926E99A" w14:textId="673D4282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4DC73FE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20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069E1E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85A8FD9" w14:textId="0689681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64A99FA6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D4F5E30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4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2F376C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8DD3F23" w14:textId="4E0D597F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C0A8A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21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B3611A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BD2E65" w14:textId="590BA485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27F10529" w14:textId="32A0F3AB" w:rsidTr="00F54E61">
        <w:trPr>
          <w:gridAfter w:val="2"/>
          <w:wAfter w:w="3118" w:type="dxa"/>
        </w:trPr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5E7DAB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5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BA9C48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607E534" w14:textId="3B6E25B8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3B0BD10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</w:tbl>
    <w:p w14:paraId="70802A9F" w14:textId="0B6D8165" w:rsidR="00110F41" w:rsidRDefault="00110F41" w:rsidP="00257095">
      <w:pPr>
        <w:rPr>
          <w:rFonts w:cs="Arial"/>
          <w:b/>
          <w:sz w:val="28"/>
          <w:szCs w:val="28"/>
        </w:rPr>
      </w:pPr>
    </w:p>
    <w:p w14:paraId="34B342A7" w14:textId="1E42D89A" w:rsidR="00257095" w:rsidRDefault="00257095" w:rsidP="00F54E61">
      <w:pPr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br w:type="page"/>
      </w:r>
      <w:r>
        <w:rPr>
          <w:rFonts w:cs="Arial"/>
          <w:b/>
          <w:sz w:val="28"/>
          <w:szCs w:val="28"/>
        </w:rPr>
        <w:lastRenderedPageBreak/>
        <w:t>Structure of this paper</w:t>
      </w:r>
    </w:p>
    <w:p w14:paraId="5C10D9E8" w14:textId="77777777" w:rsidR="00257095" w:rsidRDefault="00257095" w:rsidP="00257095">
      <w:pPr>
        <w:tabs>
          <w:tab w:val="left" w:pos="-720"/>
        </w:tabs>
        <w:suppressAutoHyphens/>
        <w:rPr>
          <w:rFonts w:cs="Arial"/>
          <w:spacing w:val="-2"/>
          <w:szCs w:val="22"/>
        </w:rPr>
      </w:pPr>
    </w:p>
    <w:tbl>
      <w:tblPr>
        <w:tblW w:w="492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87"/>
        <w:gridCol w:w="1393"/>
        <w:gridCol w:w="1387"/>
        <w:gridCol w:w="1391"/>
        <w:gridCol w:w="1386"/>
        <w:gridCol w:w="1415"/>
      </w:tblGrid>
      <w:tr w:rsidR="00257095" w14:paraId="5542D0AF" w14:textId="77777777" w:rsidTr="0005205F">
        <w:trPr>
          <w:trHeight w:val="1022"/>
        </w:trPr>
        <w:tc>
          <w:tcPr>
            <w:tcW w:w="2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47FF0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Section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CC7D2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Number of questions available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8E84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ind w:left="-82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Number of questions to be answered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3A45E2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Working time (minutes)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97A01B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Marks available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5FDB5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Percentage of exam</w:t>
            </w:r>
            <w:r w:rsidR="007431AA">
              <w:rPr>
                <w:rFonts w:cs="Arial"/>
                <w:spacing w:val="-2"/>
              </w:rPr>
              <w:t>ination</w:t>
            </w:r>
          </w:p>
        </w:tc>
      </w:tr>
      <w:tr w:rsidR="0005205F" w14:paraId="7D358225" w14:textId="77777777" w:rsidTr="003900D9">
        <w:trPr>
          <w:trHeight w:val="907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F4CB1CC" w14:textId="77777777" w:rsidR="0005205F" w:rsidRDefault="0005205F">
            <w:pPr>
              <w:tabs>
                <w:tab w:val="left" w:pos="900"/>
              </w:tabs>
              <w:suppressAutoHyphens/>
              <w:spacing w:before="80"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Section One:</w:t>
            </w:r>
          </w:p>
          <w:p w14:paraId="3C4DD25A" w14:textId="77777777" w:rsidR="0005205F" w:rsidRDefault="0005205F">
            <w:pPr>
              <w:tabs>
                <w:tab w:val="left" w:pos="900"/>
              </w:tabs>
              <w:suppressAutoHyphens/>
              <w:spacing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Calculator-free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08B8843" w14:textId="0762BF6F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3F72358" w14:textId="7256BAF8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B13B8DD" w14:textId="77777777" w:rsidR="0005205F" w:rsidRPr="00851D8C" w:rsidRDefault="0005205F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50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EA7E494" w14:textId="3049B6E8" w:rsidR="0005205F" w:rsidRPr="00B443A2" w:rsidRDefault="008064BE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49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9F8E9FE" w14:textId="3A29291C" w:rsidR="0005205F" w:rsidRPr="00C825CF" w:rsidRDefault="00110F41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vertAlign w:val="subscript"/>
                <w:lang w:val="en-GB" w:eastAsia="zh-CN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3</w:t>
            </w:r>
            <w:r w:rsidR="008064BE">
              <w:rPr>
                <w:rFonts w:eastAsiaTheme="minorEastAsia" w:cs="Arial"/>
                <w:spacing w:val="-2"/>
                <w:szCs w:val="22"/>
                <w:lang w:eastAsia="zh-CN"/>
              </w:rPr>
              <w:t>4</w:t>
            </w:r>
          </w:p>
        </w:tc>
      </w:tr>
      <w:tr w:rsidR="0005205F" w14:paraId="1E78A1D1" w14:textId="77777777" w:rsidTr="0005205F">
        <w:trPr>
          <w:trHeight w:val="907"/>
        </w:trPr>
        <w:tc>
          <w:tcPr>
            <w:tcW w:w="2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ED396" w14:textId="77777777" w:rsidR="0005205F" w:rsidRDefault="0005205F">
            <w:pPr>
              <w:tabs>
                <w:tab w:val="left" w:pos="900"/>
              </w:tabs>
              <w:suppressAutoHyphens/>
              <w:spacing w:before="80"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Section Two:</w:t>
            </w:r>
          </w:p>
          <w:p w14:paraId="0197C4A3" w14:textId="77777777" w:rsidR="0005205F" w:rsidRDefault="0005205F">
            <w:pPr>
              <w:tabs>
                <w:tab w:val="left" w:pos="900"/>
              </w:tabs>
              <w:suppressAutoHyphens/>
              <w:spacing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Calculator-assumed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F5BF6" w14:textId="6C7BA5B9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</w:t>
            </w:r>
            <w:r w:rsidR="006D71DB">
              <w:rPr>
                <w:rFonts w:cs="Arial"/>
                <w:spacing w:val="-2"/>
                <w:szCs w:val="22"/>
              </w:rPr>
              <w:t>4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7AF6F" w14:textId="10B44467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</w:t>
            </w:r>
            <w:r w:rsidR="006D71DB">
              <w:rPr>
                <w:rFonts w:cs="Arial"/>
                <w:spacing w:val="-2"/>
                <w:szCs w:val="22"/>
              </w:rPr>
              <w:t>4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1E3B4" w14:textId="77777777" w:rsidR="0005205F" w:rsidRPr="00851D8C" w:rsidRDefault="0005205F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100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95AF0" w14:textId="0FF1CF39" w:rsidR="0005205F" w:rsidRPr="00DE0C55" w:rsidRDefault="00E62827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9</w:t>
            </w:r>
            <w:r w:rsidR="006D71DB">
              <w:rPr>
                <w:rFonts w:cs="Arial"/>
                <w:spacing w:val="-2"/>
                <w:szCs w:val="22"/>
              </w:rPr>
              <w:t>6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E28E44" w14:textId="1BB9BBFB" w:rsidR="0005205F" w:rsidRPr="00DE0C55" w:rsidRDefault="00110F41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  <w:r w:rsidR="008064BE"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</w:p>
        </w:tc>
      </w:tr>
      <w:tr w:rsidR="00257095" w14:paraId="17EAB981" w14:textId="77777777" w:rsidTr="0005205F">
        <w:trPr>
          <w:trHeight w:val="576"/>
        </w:trPr>
        <w:tc>
          <w:tcPr>
            <w:tcW w:w="22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4E4A3F9" w14:textId="77777777" w:rsidR="00257095" w:rsidRDefault="00257095">
            <w:pPr>
              <w:tabs>
                <w:tab w:val="left" w:pos="90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2734127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A9749C3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8F59A73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61331B19" w14:textId="77777777" w:rsidR="00257095" w:rsidRDefault="00E805B0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b/>
                <w:spacing w:val="-2"/>
              </w:rPr>
              <w:t>Total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36873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100</w:t>
            </w:r>
          </w:p>
        </w:tc>
      </w:tr>
    </w:tbl>
    <w:p w14:paraId="22DB4669" w14:textId="77777777" w:rsidR="00110F41" w:rsidRDefault="00110F41" w:rsidP="00257095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</w:p>
    <w:p w14:paraId="5128E021" w14:textId="77777777" w:rsidR="0003458F" w:rsidRDefault="009522E0" w:rsidP="00257095">
      <w:pPr>
        <w:tabs>
          <w:tab w:val="left" w:pos="-720"/>
        </w:tabs>
        <w:suppressAutoHyphens/>
        <w:ind w:left="720" w:hanging="720"/>
        <w:rPr>
          <w:rFonts w:cs="Arial"/>
          <w:noProof/>
          <w:spacing w:val="-2"/>
          <w:szCs w:val="22"/>
          <w:lang w:val="en-AU" w:eastAsia="zh-CN"/>
        </w:rPr>
      </w:pPr>
      <w:r>
        <w:rPr>
          <w:rFonts w:cs="Arial"/>
          <w:noProof/>
          <w:spacing w:val="-2"/>
          <w:szCs w:val="22"/>
        </w:rPr>
        <w:drawing>
          <wp:anchor distT="0" distB="0" distL="114300" distR="114300" simplePos="0" relativeHeight="251666432" behindDoc="0" locked="0" layoutInCell="1" allowOverlap="1" wp14:anchorId="42072666" wp14:editId="2758E9ED">
            <wp:simplePos x="0" y="0"/>
            <wp:positionH relativeFrom="column">
              <wp:posOffset>-718820</wp:posOffset>
            </wp:positionH>
            <wp:positionV relativeFrom="paragraph">
              <wp:posOffset>68893</wp:posOffset>
            </wp:positionV>
            <wp:extent cx="7034400" cy="7383600"/>
            <wp:effectExtent l="0" t="0" r="0" b="0"/>
            <wp:wrapNone/>
            <wp:docPr id="5" name="Picture 5" descr="C:\Users\oir\Desktop\Mathematical_Methods_Sample_Calc_Assumed_Exam_2016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ir\Desktop\Mathematical_Methods_Sample_Calc_Assumed_Exam_2016_Page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046" r="7159"/>
                    <a:stretch/>
                  </pic:blipFill>
                  <pic:spPr bwMode="auto">
                    <a:xfrm>
                      <a:off x="0" y="0"/>
                      <a:ext cx="7034400" cy="738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2B3A1A" w14:textId="77777777" w:rsidR="0003458F" w:rsidRDefault="0003458F" w:rsidP="00257095">
      <w:pPr>
        <w:tabs>
          <w:tab w:val="left" w:pos="-720"/>
        </w:tabs>
        <w:suppressAutoHyphens/>
        <w:ind w:left="720" w:hanging="720"/>
        <w:rPr>
          <w:rFonts w:cs="Arial"/>
          <w:noProof/>
          <w:spacing w:val="-2"/>
          <w:szCs w:val="22"/>
          <w:lang w:val="en-AU" w:eastAsia="zh-CN"/>
        </w:rPr>
      </w:pPr>
    </w:p>
    <w:p w14:paraId="1D60CD04" w14:textId="77777777" w:rsidR="00257095" w:rsidRDefault="00257095" w:rsidP="00257095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</w:p>
    <w:p w14:paraId="25A5D691" w14:textId="142F6F70" w:rsidR="0059250F" w:rsidRPr="0059250F" w:rsidRDefault="0059250F" w:rsidP="0059250F">
      <w:pPr>
        <w:tabs>
          <w:tab w:val="right" w:pos="9214"/>
        </w:tabs>
        <w:ind w:left="700" w:hanging="700"/>
        <w:rPr>
          <w:rFonts w:cs="Arial"/>
          <w:b/>
          <w:bCs/>
          <w:szCs w:val="22"/>
        </w:rPr>
      </w:pPr>
      <w:r w:rsidRPr="0059250F">
        <w:rPr>
          <w:rFonts w:cs="Arial"/>
          <w:b/>
          <w:bCs/>
          <w:szCs w:val="22"/>
        </w:rPr>
        <w:br w:type="page"/>
      </w:r>
      <w:r w:rsidRPr="0059250F">
        <w:rPr>
          <w:rFonts w:cs="Arial"/>
          <w:b/>
          <w:bCs/>
          <w:szCs w:val="22"/>
        </w:rPr>
        <w:lastRenderedPageBreak/>
        <w:t>Section Two:</w:t>
      </w:r>
      <w:r w:rsidR="003778DD">
        <w:rPr>
          <w:rFonts w:cs="Arial"/>
          <w:b/>
          <w:bCs/>
          <w:szCs w:val="22"/>
        </w:rPr>
        <w:t xml:space="preserve"> </w:t>
      </w:r>
      <w:r w:rsidRPr="0059250F">
        <w:rPr>
          <w:rFonts w:cs="Arial"/>
          <w:b/>
          <w:bCs/>
          <w:szCs w:val="22"/>
        </w:rPr>
        <w:t>Calculator-assumed</w:t>
      </w:r>
      <w:r w:rsidRPr="0059250F">
        <w:rPr>
          <w:rFonts w:cs="Arial"/>
          <w:b/>
          <w:bCs/>
          <w:szCs w:val="22"/>
        </w:rPr>
        <w:tab/>
      </w:r>
      <w:r w:rsidR="003778DD">
        <w:rPr>
          <w:rFonts w:cs="Arial"/>
          <w:b/>
          <w:bCs/>
          <w:szCs w:val="22"/>
        </w:rPr>
        <w:t>(</w:t>
      </w:r>
      <w:r w:rsidR="00E62827">
        <w:rPr>
          <w:rFonts w:cs="Arial"/>
          <w:b/>
          <w:bCs/>
          <w:szCs w:val="22"/>
        </w:rPr>
        <w:t>9</w:t>
      </w:r>
      <w:r w:rsidR="006D71DB">
        <w:rPr>
          <w:rFonts w:cs="Arial"/>
          <w:b/>
          <w:bCs/>
          <w:szCs w:val="22"/>
        </w:rPr>
        <w:t>6</w:t>
      </w:r>
      <w:r w:rsidRPr="0059250F">
        <w:rPr>
          <w:rFonts w:cs="Arial"/>
          <w:b/>
          <w:bCs/>
          <w:szCs w:val="22"/>
        </w:rPr>
        <w:t xml:space="preserve"> </w:t>
      </w:r>
      <w:r w:rsidR="003778DD" w:rsidRPr="0059250F">
        <w:rPr>
          <w:rFonts w:cs="Arial"/>
          <w:b/>
          <w:bCs/>
          <w:szCs w:val="22"/>
        </w:rPr>
        <w:t>Marks</w:t>
      </w:r>
      <w:r w:rsidR="003778DD">
        <w:rPr>
          <w:rFonts w:cs="Arial"/>
          <w:b/>
          <w:bCs/>
          <w:szCs w:val="22"/>
        </w:rPr>
        <w:t>)</w:t>
      </w:r>
    </w:p>
    <w:p w14:paraId="6625306C" w14:textId="77777777" w:rsidR="0059250F" w:rsidRPr="0059250F" w:rsidRDefault="0059250F" w:rsidP="0059250F">
      <w:pPr>
        <w:ind w:left="700" w:hanging="700"/>
        <w:rPr>
          <w:rFonts w:cs="Arial"/>
          <w:b/>
          <w:bCs/>
          <w:szCs w:val="22"/>
        </w:rPr>
      </w:pPr>
    </w:p>
    <w:p w14:paraId="3BBF7E78" w14:textId="087E609A" w:rsidR="003900D9" w:rsidRPr="003900D9" w:rsidRDefault="003900D9" w:rsidP="003900D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szCs w:val="22"/>
          <w:lang w:val="en-GB"/>
        </w:rPr>
        <w:t xml:space="preserve">This section has </w:t>
      </w:r>
      <w:r w:rsidR="000B4365">
        <w:rPr>
          <w:rFonts w:eastAsiaTheme="minorHAnsi" w:cs="Arial"/>
          <w:b/>
          <w:bCs/>
          <w:color w:val="000000"/>
          <w:szCs w:val="22"/>
          <w:lang w:val="en-GB"/>
        </w:rPr>
        <w:t>1</w:t>
      </w:r>
      <w:r w:rsidR="006D71DB">
        <w:rPr>
          <w:rFonts w:eastAsiaTheme="minorHAnsi" w:cs="Arial"/>
          <w:b/>
          <w:bCs/>
          <w:color w:val="000000"/>
          <w:szCs w:val="22"/>
          <w:lang w:val="en-GB"/>
        </w:rPr>
        <w:t>4</w:t>
      </w:r>
      <w:r w:rsidRPr="003900D9">
        <w:rPr>
          <w:rFonts w:eastAsiaTheme="minorHAnsi" w:cs="Arial"/>
          <w:b/>
          <w:bCs/>
          <w:color w:val="000000"/>
          <w:szCs w:val="22"/>
          <w:lang w:val="en-GB"/>
        </w:rPr>
        <w:t xml:space="preserve"> </w:t>
      </w:r>
      <w:r w:rsidRPr="003900D9">
        <w:rPr>
          <w:rFonts w:eastAsiaTheme="minorHAnsi" w:cs="Arial"/>
          <w:color w:val="000000"/>
          <w:szCs w:val="22"/>
          <w:lang w:val="en-GB"/>
        </w:rPr>
        <w:t xml:space="preserve">questions. Answer </w:t>
      </w:r>
      <w:r w:rsidRPr="003900D9">
        <w:rPr>
          <w:rFonts w:eastAsiaTheme="minorHAnsi" w:cs="Arial"/>
          <w:b/>
          <w:bCs/>
          <w:color w:val="000000"/>
          <w:szCs w:val="22"/>
          <w:lang w:val="en-GB"/>
        </w:rPr>
        <w:t>all</w:t>
      </w:r>
      <w:r w:rsidRPr="003900D9">
        <w:rPr>
          <w:rFonts w:eastAsiaTheme="minorHAnsi" w:cs="Arial"/>
          <w:color w:val="000000"/>
          <w:szCs w:val="22"/>
          <w:lang w:val="en-GB"/>
        </w:rPr>
        <w:t xml:space="preserve"> questions. Write your answers in the spaces provided.</w:t>
      </w:r>
    </w:p>
    <w:p w14:paraId="3C639643" w14:textId="77777777" w:rsidR="003900D9" w:rsidRPr="003900D9" w:rsidRDefault="003900D9" w:rsidP="003900D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53886BEB" w14:textId="77777777" w:rsidR="003900D9" w:rsidRPr="003900D9" w:rsidRDefault="003900D9" w:rsidP="003900D9">
      <w:pPr>
        <w:tabs>
          <w:tab w:val="left" w:pos="42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szCs w:val="22"/>
          <w:lang w:val="en-GB"/>
        </w:rPr>
        <w:t xml:space="preserve">Spare pages are included at the end of this booklet. They can be used for planning your responses and/or as additional space if required to continue an answer. </w:t>
      </w:r>
    </w:p>
    <w:p w14:paraId="33A0FF92" w14:textId="77777777" w:rsidR="003900D9" w:rsidRPr="003900D9" w:rsidRDefault="003900D9" w:rsidP="003900D9">
      <w:pPr>
        <w:suppressAutoHyphens/>
        <w:autoSpaceDE w:val="0"/>
        <w:autoSpaceDN w:val="0"/>
        <w:adjustRightInd w:val="0"/>
        <w:spacing w:line="288" w:lineRule="auto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3900D9">
        <w:rPr>
          <w:rFonts w:eastAsiaTheme="minorHAnsi" w:cs="Arial"/>
          <w:color w:val="000000"/>
          <w:szCs w:val="22"/>
          <w:lang w:val="en-GB"/>
        </w:rPr>
        <w:tab/>
        <w:t>Planning: If you use the spare pages for planning, indicate this clearly at the top of the page.</w:t>
      </w:r>
    </w:p>
    <w:p w14:paraId="42795EC7" w14:textId="77777777" w:rsidR="003900D9" w:rsidRPr="003900D9" w:rsidRDefault="003900D9" w:rsidP="003900D9">
      <w:pPr>
        <w:suppressAutoHyphens/>
        <w:autoSpaceDE w:val="0"/>
        <w:autoSpaceDN w:val="0"/>
        <w:adjustRightInd w:val="0"/>
        <w:spacing w:line="288" w:lineRule="auto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3900D9">
        <w:rPr>
          <w:rFonts w:eastAsiaTheme="minorHAnsi" w:cs="Arial"/>
          <w:color w:val="000000"/>
          <w:szCs w:val="22"/>
          <w:lang w:val="en-GB"/>
        </w:rPr>
        <w:tab/>
        <w:t xml:space="preserve">Continuing an answer: If you need to use the space to continue an answer, indicate in the original answer space where the answer is continued, </w:t>
      </w:r>
      <w:proofErr w:type="gramStart"/>
      <w:r w:rsidRPr="003900D9">
        <w:rPr>
          <w:rFonts w:eastAsiaTheme="minorHAnsi" w:cs="Arial"/>
          <w:color w:val="000000"/>
          <w:szCs w:val="22"/>
          <w:lang w:val="en-GB"/>
        </w:rPr>
        <w:t>i.e.</w:t>
      </w:r>
      <w:proofErr w:type="gramEnd"/>
      <w:r w:rsidRPr="003900D9">
        <w:rPr>
          <w:rFonts w:eastAsiaTheme="minorHAnsi" w:cs="Arial"/>
          <w:color w:val="000000"/>
          <w:szCs w:val="22"/>
          <w:lang w:val="en-GB"/>
        </w:rPr>
        <w:t xml:space="preserve"> give the page number. Fill in the number of the question that you are continuing to answer at the top of the page.</w:t>
      </w:r>
    </w:p>
    <w:p w14:paraId="4535D0DC" w14:textId="77777777" w:rsidR="003900D9" w:rsidRPr="003900D9" w:rsidRDefault="003900D9" w:rsidP="003900D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3C9A5639" w14:textId="77777777" w:rsidR="003900D9" w:rsidRDefault="003900D9" w:rsidP="003900D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spacing w:after="0"/>
        <w:rPr>
          <w:rFonts w:cs="Arial"/>
          <w:szCs w:val="22"/>
        </w:rPr>
      </w:pPr>
      <w:r w:rsidRPr="003900D9">
        <w:rPr>
          <w:rFonts w:eastAsiaTheme="minorHAnsi" w:cs="Arial"/>
          <w:color w:val="000000"/>
          <w:szCs w:val="22"/>
          <w:lang w:val="en-GB"/>
        </w:rPr>
        <w:t>Working time: 100 minutes.</w:t>
      </w:r>
    </w:p>
    <w:p w14:paraId="07EA9B6E" w14:textId="77777777" w:rsidR="003900D9" w:rsidRDefault="003900D9" w:rsidP="003778DD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spacing w:after="0"/>
        <w:rPr>
          <w:rFonts w:cs="Arial"/>
          <w:szCs w:val="22"/>
        </w:rPr>
      </w:pPr>
    </w:p>
    <w:p w14:paraId="4E5992D1" w14:textId="77777777" w:rsidR="003778DD" w:rsidRDefault="003778DD" w:rsidP="003778DD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spacing w:after="0"/>
        <w:rPr>
          <w:rFonts w:cs="Arial"/>
          <w:b/>
          <w:szCs w:val="22"/>
        </w:rPr>
      </w:pPr>
    </w:p>
    <w:p w14:paraId="5D623D2E" w14:textId="77777777" w:rsidR="0059250F" w:rsidRPr="0059250F" w:rsidRDefault="0059250F" w:rsidP="0059250F">
      <w:pPr>
        <w:ind w:left="700" w:hanging="700"/>
        <w:rPr>
          <w:rFonts w:cs="Arial"/>
          <w:szCs w:val="22"/>
        </w:rPr>
      </w:pPr>
    </w:p>
    <w:p w14:paraId="1CD20513" w14:textId="5F9B6B41" w:rsidR="0059250F" w:rsidRPr="0059250F" w:rsidRDefault="00214FE3" w:rsidP="0059250F">
      <w:pPr>
        <w:tabs>
          <w:tab w:val="right" w:pos="9310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F0020">
        <w:rPr>
          <w:rFonts w:cs="Arial"/>
          <w:b/>
          <w:szCs w:val="22"/>
        </w:rPr>
        <w:t>9</w:t>
      </w:r>
      <w:r w:rsidR="00FF6176">
        <w:rPr>
          <w:rFonts w:cs="Arial"/>
          <w:b/>
          <w:szCs w:val="22"/>
        </w:rPr>
        <w:tab/>
        <w:t>(</w:t>
      </w:r>
      <w:r w:rsidR="00F30A3D">
        <w:rPr>
          <w:rFonts w:cs="Arial"/>
          <w:b/>
          <w:szCs w:val="22"/>
        </w:rPr>
        <w:t>6</w:t>
      </w:r>
      <w:r w:rsidR="0059250F" w:rsidRPr="0059250F">
        <w:rPr>
          <w:rFonts w:cs="Arial"/>
          <w:b/>
          <w:szCs w:val="22"/>
        </w:rPr>
        <w:t xml:space="preserve"> marks)</w:t>
      </w:r>
    </w:p>
    <w:p w14:paraId="40196AF1" w14:textId="77777777" w:rsidR="0059250F" w:rsidRPr="0059250F" w:rsidRDefault="0059250F" w:rsidP="0059250F">
      <w:pPr>
        <w:rPr>
          <w:rFonts w:cs="Arial"/>
          <w:b/>
          <w:szCs w:val="22"/>
        </w:rPr>
      </w:pPr>
    </w:p>
    <w:p w14:paraId="2A286C81" w14:textId="74FE0573" w:rsidR="00EC5140" w:rsidRDefault="00EC5140" w:rsidP="00EC5140">
      <w:pPr>
        <w:pStyle w:val="ListParagraph"/>
        <w:numPr>
          <w:ilvl w:val="0"/>
          <w:numId w:val="14"/>
        </w:numPr>
        <w:tabs>
          <w:tab w:val="right" w:pos="9356"/>
        </w:tabs>
        <w:jc w:val="both"/>
        <w:rPr>
          <w:rFonts w:eastAsiaTheme="minorEastAsia"/>
        </w:rPr>
      </w:pPr>
      <w:r>
        <w:rPr>
          <w:rFonts w:eastAsiaTheme="minorEastAsia"/>
        </w:rPr>
        <w:t xml:space="preserve">Sketch the locus of the equation </w:t>
      </w:r>
      <w:r w:rsidRPr="00EC5140">
        <w:rPr>
          <w:rFonts w:eastAsiaTheme="minorEastAsia"/>
          <w:position w:val="-14"/>
        </w:rPr>
        <w:object w:dxaOrig="2160" w:dyaOrig="400" w14:anchorId="19427B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2pt;height:19.85pt" o:ole="">
            <v:imagedata r:id="rId10" o:title=""/>
          </v:shape>
          <o:OLEObject Type="Embed" ProgID="Equation.DSMT4" ShapeID="_x0000_i1025" DrawAspect="Content" ObjectID="_1684134081" r:id="rId11"/>
        </w:object>
      </w:r>
      <w:r>
        <w:rPr>
          <w:rFonts w:eastAsiaTheme="minorEastAsia"/>
        </w:rPr>
        <w:t xml:space="preserve">  on the axes below.     (3 marks)</w:t>
      </w:r>
    </w:p>
    <w:p w14:paraId="50240470" w14:textId="0579ADCD" w:rsidR="00BB529F" w:rsidRDefault="00BB529F" w:rsidP="00BB529F">
      <w:pPr>
        <w:tabs>
          <w:tab w:val="right" w:pos="9356"/>
        </w:tabs>
        <w:jc w:val="both"/>
        <w:rPr>
          <w:rFonts w:eastAsiaTheme="minorEastAsia"/>
        </w:rPr>
      </w:pPr>
    </w:p>
    <w:p w14:paraId="280D45B3" w14:textId="0B7AE8CB" w:rsidR="00BB529F" w:rsidRDefault="00BB529F" w:rsidP="00B26595">
      <w:pPr>
        <w:tabs>
          <w:tab w:val="right" w:pos="9356"/>
        </w:tabs>
        <w:jc w:val="center"/>
        <w:rPr>
          <w:rFonts w:eastAsiaTheme="minorEastAsia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5736F577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7F1434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1A63961D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73C99E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F0AA81C" w14:textId="4FCFBBF5" w:rsidR="006D5A22" w:rsidRDefault="00471CAB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eastAsiaTheme="minorEastAsia"/>
              </w:rPr>
              <w:object w:dxaOrig="3892" w:dyaOrig="3811" w14:anchorId="054164FA">
                <v:shape id="_x0000_i1026" type="#_x0000_t75" style="width:194.85pt;height:190.55pt" o:ole="">
                  <v:imagedata r:id="rId12" o:title=""/>
                </v:shape>
                <o:OLEObject Type="Embed" ProgID="FXDraw.Graphic" ShapeID="_x0000_i1026" DrawAspect="Content" ObjectID="_1684134082" r:id="rId13"/>
              </w:object>
            </w:r>
          </w:p>
          <w:p w14:paraId="36E021CC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F7D70F7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22CCA60B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829CF7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5B66B0FC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0AC6A5" w14:textId="105E9E01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71CAB">
              <w:t xml:space="preserve">refers to two points shown on </w:t>
            </w:r>
            <w:proofErr w:type="gramStart"/>
            <w:r w:rsidR="00471CAB">
              <w:t>graph</w:t>
            </w:r>
            <w:proofErr w:type="gramEnd"/>
          </w:p>
          <w:p w14:paraId="587368D4" w14:textId="218D58CE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71CAB">
              <w:t xml:space="preserve">uses perpendicular </w:t>
            </w:r>
            <w:proofErr w:type="gramStart"/>
            <w:r w:rsidR="00471CAB">
              <w:t>bisector</w:t>
            </w:r>
            <w:proofErr w:type="gramEnd"/>
          </w:p>
          <w:p w14:paraId="5E897264" w14:textId="3E777F0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71CAB">
              <w:t xml:space="preserve">shows </w:t>
            </w:r>
            <w:proofErr w:type="gramStart"/>
            <w:r w:rsidR="00471CAB">
              <w:t>locus</w:t>
            </w:r>
            <w:proofErr w:type="gramEnd"/>
          </w:p>
          <w:p w14:paraId="59F65D50" w14:textId="67748813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13343994" w14:textId="55918E5F" w:rsidR="00BB529F" w:rsidRDefault="00BB529F" w:rsidP="00BB529F">
      <w:pPr>
        <w:tabs>
          <w:tab w:val="right" w:pos="9356"/>
        </w:tabs>
        <w:jc w:val="both"/>
        <w:rPr>
          <w:rFonts w:eastAsiaTheme="minorEastAsia"/>
        </w:rPr>
      </w:pPr>
    </w:p>
    <w:p w14:paraId="20983712" w14:textId="0A856EA8" w:rsidR="00BB529F" w:rsidRDefault="00BB529F" w:rsidP="00BB529F">
      <w:pPr>
        <w:tabs>
          <w:tab w:val="right" w:pos="9356"/>
        </w:tabs>
        <w:jc w:val="both"/>
        <w:rPr>
          <w:rFonts w:eastAsiaTheme="minorEastAsia"/>
        </w:rPr>
      </w:pPr>
    </w:p>
    <w:p w14:paraId="3BF2D097" w14:textId="77777777" w:rsidR="00BB529F" w:rsidRPr="00BB529F" w:rsidRDefault="00BB529F" w:rsidP="00BB529F">
      <w:pPr>
        <w:tabs>
          <w:tab w:val="right" w:pos="9356"/>
        </w:tabs>
        <w:jc w:val="both"/>
        <w:rPr>
          <w:rFonts w:eastAsiaTheme="minorEastAsia"/>
        </w:rPr>
      </w:pPr>
    </w:p>
    <w:p w14:paraId="10DD99EE" w14:textId="21CADF3F" w:rsidR="00EC5140" w:rsidRPr="00EC5140" w:rsidRDefault="00EC5140" w:rsidP="00EC5140">
      <w:pPr>
        <w:pStyle w:val="ListParagraph"/>
        <w:numPr>
          <w:ilvl w:val="0"/>
          <w:numId w:val="14"/>
        </w:numPr>
        <w:tabs>
          <w:tab w:val="right" w:pos="9356"/>
        </w:tabs>
        <w:jc w:val="both"/>
        <w:rPr>
          <w:rFonts w:eastAsiaTheme="minorEastAsia"/>
        </w:rPr>
      </w:pPr>
      <w:r>
        <w:rPr>
          <w:rFonts w:eastAsiaTheme="minorEastAsia"/>
        </w:rPr>
        <w:t xml:space="preserve">Determine the cartesian equation of this locus in terms of </w:t>
      </w:r>
      <w:r w:rsidRPr="00EC5140">
        <w:rPr>
          <w:rFonts w:eastAsiaTheme="minorEastAsia"/>
          <w:position w:val="-10"/>
        </w:rPr>
        <w:object w:dxaOrig="600" w:dyaOrig="320" w14:anchorId="1E878601">
          <v:shape id="_x0000_i1027" type="#_x0000_t75" style="width:30.2pt;height:15.95pt" o:ole="">
            <v:imagedata r:id="rId14" o:title=""/>
          </v:shape>
          <o:OLEObject Type="Embed" ProgID="Equation.DSMT4" ShapeID="_x0000_i1027" DrawAspect="Content" ObjectID="_1684134083" r:id="rId15"/>
        </w:object>
      </w:r>
      <w:r>
        <w:rPr>
          <w:rFonts w:eastAsiaTheme="minorEastAsia"/>
        </w:rPr>
        <w:t>.</w:t>
      </w:r>
      <w:r w:rsidR="00BB529F">
        <w:rPr>
          <w:rFonts w:eastAsiaTheme="minorEastAsia"/>
        </w:rPr>
        <w:t xml:space="preserve">  </w:t>
      </w:r>
      <w:r>
        <w:rPr>
          <w:rFonts w:eastAsiaTheme="minorEastAsia"/>
        </w:rPr>
        <w:t xml:space="preserve">                    (3 marks)</w:t>
      </w:r>
    </w:p>
    <w:p w14:paraId="3EB758A6" w14:textId="740F3033" w:rsidR="001210FD" w:rsidRDefault="001210FD" w:rsidP="001210FD">
      <w:pPr>
        <w:tabs>
          <w:tab w:val="right" w:pos="9356"/>
        </w:tabs>
        <w:ind w:left="709" w:hanging="709"/>
        <w:jc w:val="both"/>
        <w:rPr>
          <w:rFonts w:eastAsiaTheme="minorEastAsia"/>
        </w:rPr>
      </w:pPr>
      <w:r>
        <w:rPr>
          <w:rFonts w:eastAsiaTheme="minorEastAsia"/>
        </w:rPr>
        <w:tab/>
      </w:r>
    </w:p>
    <w:p w14:paraId="1AD0A735" w14:textId="77777777" w:rsidR="00FF4710" w:rsidRDefault="00FF4710" w:rsidP="0059250F">
      <w:pPr>
        <w:ind w:left="567" w:hanging="567"/>
        <w:rPr>
          <w:rFonts w:cs="Arial"/>
          <w:szCs w:val="22"/>
        </w:rPr>
      </w:pPr>
    </w:p>
    <w:p w14:paraId="51AB59FE" w14:textId="77777777" w:rsidR="00FF4710" w:rsidRDefault="00FF4710" w:rsidP="0059250F">
      <w:pPr>
        <w:ind w:left="567" w:hanging="567"/>
        <w:rPr>
          <w:rFonts w:cs="Arial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09129B6C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774157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691AACDC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E13888" w14:textId="18474B37" w:rsidR="006D5A22" w:rsidRDefault="004B7F9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4B7F92">
              <w:rPr>
                <w:rFonts w:eastAsiaTheme="minorEastAsia"/>
                <w:position w:val="-76"/>
              </w:rPr>
              <w:object w:dxaOrig="5380" w:dyaOrig="1640" w14:anchorId="0C5B310E">
                <v:shape id="_x0000_i1028" type="#_x0000_t75" style="width:269.45pt;height:81.9pt" o:ole="">
                  <v:imagedata r:id="rId16" o:title=""/>
                </v:shape>
                <o:OLEObject Type="Embed" ProgID="Equation.DSMT4" ShapeID="_x0000_i1028" DrawAspect="Content" ObjectID="_1684134084" r:id="rId17"/>
              </w:object>
            </w:r>
          </w:p>
          <w:p w14:paraId="40427905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12996D2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38BE69B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57231113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666AFC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2477A04F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52E356" w14:textId="0D487D90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B7F92">
              <w:t>subs z=</w:t>
            </w:r>
            <w:proofErr w:type="spellStart"/>
            <w:r w:rsidR="004B7F92">
              <w:t>x+iy</w:t>
            </w:r>
            <w:proofErr w:type="spellEnd"/>
          </w:p>
          <w:p w14:paraId="41E8477D" w14:textId="2662F8C9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B7F92">
              <w:t xml:space="preserve">squares both sides and expand real and imaginary </w:t>
            </w:r>
            <w:proofErr w:type="gramStart"/>
            <w:r w:rsidR="004B7F92">
              <w:t>terms</w:t>
            </w:r>
            <w:proofErr w:type="gramEnd"/>
          </w:p>
          <w:p w14:paraId="070B59F6" w14:textId="607364ED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B7F92">
              <w:t xml:space="preserve">states cartesian equation, no need to </w:t>
            </w:r>
            <w:proofErr w:type="gramStart"/>
            <w:r w:rsidR="004B7F92">
              <w:t>simplify</w:t>
            </w:r>
            <w:proofErr w:type="gramEnd"/>
          </w:p>
          <w:p w14:paraId="5986D3C9" w14:textId="021D4092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1666E0B9" w14:textId="507186BE" w:rsidR="00FF4710" w:rsidRPr="000962DC" w:rsidRDefault="00FF4710" w:rsidP="000962DC">
      <w:pPr>
        <w:rPr>
          <w:rFonts w:cs="Arial"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F0020">
        <w:rPr>
          <w:rFonts w:cs="Arial"/>
          <w:b/>
          <w:szCs w:val="22"/>
        </w:rPr>
        <w:t>10</w:t>
      </w:r>
      <w:r>
        <w:rPr>
          <w:rFonts w:cs="Arial"/>
          <w:b/>
          <w:szCs w:val="22"/>
        </w:rPr>
        <w:tab/>
        <w:t>(</w:t>
      </w:r>
      <w:r w:rsidR="00D12897">
        <w:rPr>
          <w:rFonts w:cs="Arial"/>
          <w:b/>
          <w:szCs w:val="22"/>
        </w:rPr>
        <w:t>9</w:t>
      </w:r>
      <w:r w:rsidRPr="0059250F">
        <w:rPr>
          <w:rFonts w:cs="Arial"/>
          <w:b/>
          <w:szCs w:val="22"/>
        </w:rPr>
        <w:t xml:space="preserve"> marks)</w:t>
      </w:r>
    </w:p>
    <w:p w14:paraId="73C54ED7" w14:textId="3012D118" w:rsidR="00214FE3" w:rsidRDefault="00214FE3" w:rsidP="00214FE3">
      <w:pPr>
        <w:tabs>
          <w:tab w:val="right" w:pos="9356"/>
        </w:tabs>
        <w:rPr>
          <w:rFonts w:cs="Arial"/>
          <w:szCs w:val="22"/>
        </w:rPr>
      </w:pPr>
    </w:p>
    <w:p w14:paraId="5CEC47F4" w14:textId="3F5E8EA3" w:rsidR="00C85C89" w:rsidRDefault="00C85C89" w:rsidP="00214FE3">
      <w:p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Consider the locus </w:t>
      </w:r>
      <w:r w:rsidRPr="00C85C89">
        <w:rPr>
          <w:rFonts w:cs="Arial"/>
          <w:position w:val="-14"/>
          <w:szCs w:val="22"/>
        </w:rPr>
        <w:object w:dxaOrig="1280" w:dyaOrig="400" w14:anchorId="44AC17C8">
          <v:shape id="_x0000_i1029" type="#_x0000_t75" style="width:63.8pt;height:19.85pt" o:ole="">
            <v:imagedata r:id="rId18" o:title=""/>
          </v:shape>
          <o:OLEObject Type="Embed" ProgID="Equation.DSMT4" ShapeID="_x0000_i1029" DrawAspect="Content" ObjectID="_1684134085" r:id="rId19"/>
        </w:object>
      </w:r>
      <w:r>
        <w:rPr>
          <w:rFonts w:cs="Arial"/>
          <w:szCs w:val="22"/>
        </w:rPr>
        <w:t xml:space="preserve"> as graphed below.</w:t>
      </w:r>
    </w:p>
    <w:p w14:paraId="2992CFDE" w14:textId="66FF2684" w:rsidR="00C85C89" w:rsidRDefault="00C85C89" w:rsidP="00214FE3">
      <w:pPr>
        <w:tabs>
          <w:tab w:val="right" w:pos="9356"/>
        </w:tabs>
        <w:rPr>
          <w:rFonts w:cs="Arial"/>
          <w:szCs w:val="22"/>
        </w:rPr>
      </w:pPr>
    </w:p>
    <w:p w14:paraId="0F5ED1CA" w14:textId="43A2F91D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5E3BB95B" w14:textId="3C8E53B6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>Determine the following.</w:t>
      </w:r>
    </w:p>
    <w:p w14:paraId="3B2E3905" w14:textId="54F3EF96" w:rsidR="00D12897" w:rsidRDefault="00D12897" w:rsidP="00D12897">
      <w:pPr>
        <w:pStyle w:val="ListParagraph"/>
        <w:numPr>
          <w:ilvl w:val="0"/>
          <w:numId w:val="15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Maximum value of </w:t>
      </w:r>
      <w:r w:rsidRPr="00D12897">
        <w:rPr>
          <w:rFonts w:cs="Arial"/>
          <w:position w:val="-14"/>
          <w:szCs w:val="22"/>
        </w:rPr>
        <w:object w:dxaOrig="260" w:dyaOrig="400" w14:anchorId="6959E90F">
          <v:shape id="_x0000_i1030" type="#_x0000_t75" style="width:12.95pt;height:19.85pt" o:ole="">
            <v:imagedata r:id="rId20" o:title=""/>
          </v:shape>
          <o:OLEObject Type="Embed" ProgID="Equation.DSMT4" ShapeID="_x0000_i1030" DrawAspect="Content" ObjectID="_1684134086" r:id="rId21"/>
        </w:object>
      </w:r>
      <w:r>
        <w:rPr>
          <w:rFonts w:cs="Arial"/>
          <w:szCs w:val="22"/>
        </w:rPr>
        <w:t xml:space="preserve">. </w:t>
      </w:r>
      <w:r>
        <w:rPr>
          <w:rFonts w:cs="Arial"/>
          <w:szCs w:val="22"/>
        </w:rPr>
        <w:tab/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389461AC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851C1E" w14:textId="77777777" w:rsidR="006D5A22" w:rsidRPr="006D5A22" w:rsidRDefault="006D5A22" w:rsidP="006D5A22">
            <w:pPr>
              <w:pStyle w:val="ListParagraph"/>
              <w:numPr>
                <w:ilvl w:val="0"/>
                <w:numId w:val="15"/>
              </w:num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6D5A22">
              <w:rPr>
                <w:b/>
              </w:rPr>
              <w:t>Solution</w:t>
            </w:r>
          </w:p>
        </w:tc>
      </w:tr>
      <w:tr w:rsidR="006D5A22" w:rsidRPr="00BD6CB4" w14:paraId="2AD953C4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73D4DC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9B9B971" w14:textId="6655D718" w:rsidR="006D5A22" w:rsidRDefault="00963598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object w:dxaOrig="4185" w:dyaOrig="4440" w14:anchorId="65757B1B">
                <v:shape id="_x0000_i1031" type="#_x0000_t75" style="width:209.55pt;height:222.05pt" o:ole="">
                  <v:imagedata r:id="rId22" o:title=""/>
                </v:shape>
                <o:OLEObject Type="Embed" ProgID="FXDraw.Graphic" ShapeID="_x0000_i1031" DrawAspect="Content" ObjectID="_1684134087" r:id="rId23"/>
              </w:object>
            </w:r>
          </w:p>
          <w:p w14:paraId="350BDC66" w14:textId="32FC28F7" w:rsidR="006D5A22" w:rsidRDefault="00963598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963598">
              <w:rPr>
                <w:rFonts w:cs="Arial"/>
                <w:position w:val="-14"/>
                <w:szCs w:val="22"/>
              </w:rPr>
              <w:object w:dxaOrig="2120" w:dyaOrig="460" w14:anchorId="2F4A9053">
                <v:shape id="_x0000_i1032" type="#_x0000_t75" style="width:106.05pt;height:23.3pt" o:ole="">
                  <v:imagedata r:id="rId24" o:title=""/>
                </v:shape>
                <o:OLEObject Type="Embed" ProgID="Equation.DSMT4" ShapeID="_x0000_i1032" DrawAspect="Content" ObjectID="_1684134088" r:id="rId25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2312FF50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3DED43E6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6F466A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2EBAA47F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529DE7" w14:textId="221D0A2D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25851">
              <w:t xml:space="preserve">uses modulus of </w:t>
            </w:r>
            <w:proofErr w:type="spellStart"/>
            <w:proofErr w:type="gramStart"/>
            <w:r w:rsidR="00B25851">
              <w:t>centre</w:t>
            </w:r>
            <w:proofErr w:type="spellEnd"/>
            <w:proofErr w:type="gramEnd"/>
          </w:p>
          <w:p w14:paraId="46808E78" w14:textId="5D03D1BE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25851">
              <w:t xml:space="preserve">determines </w:t>
            </w:r>
            <w:proofErr w:type="gramStart"/>
            <w:r w:rsidR="00B25851">
              <w:t>maximum</w:t>
            </w:r>
            <w:proofErr w:type="gramEnd"/>
          </w:p>
          <w:p w14:paraId="3EDC9130" w14:textId="0EBC59A9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t xml:space="preserve"> </w:t>
            </w:r>
          </w:p>
        </w:tc>
      </w:tr>
    </w:tbl>
    <w:p w14:paraId="2D3B3BA3" w14:textId="1CAF597B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0E08906A" w14:textId="7998E5FB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79BBC637" w14:textId="77777777" w:rsidR="00D12897" w:rsidRP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22C1B297" w14:textId="3C22859F" w:rsidR="00D12897" w:rsidRDefault="00D12897" w:rsidP="00D12897">
      <w:pPr>
        <w:pStyle w:val="ListParagraph"/>
        <w:numPr>
          <w:ilvl w:val="0"/>
          <w:numId w:val="15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Minimum value of </w:t>
      </w:r>
      <w:r w:rsidRPr="00D12897">
        <w:rPr>
          <w:rFonts w:cs="Arial"/>
          <w:position w:val="-14"/>
          <w:szCs w:val="22"/>
        </w:rPr>
        <w:object w:dxaOrig="1080" w:dyaOrig="400" w14:anchorId="242DC531">
          <v:shape id="_x0000_i1033" type="#_x0000_t75" style="width:53.9pt;height:19.85pt" o:ole="">
            <v:imagedata r:id="rId26" o:title=""/>
          </v:shape>
          <o:OLEObject Type="Embed" ProgID="Equation.DSMT4" ShapeID="_x0000_i1033" DrawAspect="Content" ObjectID="_1684134089" r:id="rId27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  <w:t>(3 marks)</w:t>
      </w:r>
    </w:p>
    <w:p w14:paraId="08905958" w14:textId="625C5ADF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0C170B76" w14:textId="136CE727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57F77134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22E6A6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4F5223FD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BEBE3E" w14:textId="22473332" w:rsidR="006D5A22" w:rsidRDefault="00501B4E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object w:dxaOrig="4185" w:dyaOrig="4440" w14:anchorId="381EB151">
                <v:shape id="_x0000_i1034" type="#_x0000_t75" style="width:209.55pt;height:222.05pt" o:ole="">
                  <v:imagedata r:id="rId28" o:title=""/>
                </v:shape>
                <o:OLEObject Type="Embed" ProgID="FXDraw.Graphic" ShapeID="_x0000_i1034" DrawAspect="Content" ObjectID="_1684134090" r:id="rId29"/>
              </w:object>
            </w:r>
          </w:p>
          <w:p w14:paraId="12952F03" w14:textId="7300188D" w:rsidR="006D5A22" w:rsidRDefault="0015458B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15458B">
              <w:rPr>
                <w:rFonts w:cs="Arial"/>
                <w:position w:val="-16"/>
                <w:szCs w:val="22"/>
              </w:rPr>
              <w:object w:dxaOrig="2480" w:dyaOrig="520" w14:anchorId="26686BB3">
                <v:shape id="_x0000_i1035" type="#_x0000_t75" style="width:124.15pt;height:26.3pt" o:ole="">
                  <v:imagedata r:id="rId30" o:title=""/>
                </v:shape>
                <o:OLEObject Type="Embed" ProgID="Equation.DSMT4" ShapeID="_x0000_i1035" DrawAspect="Content" ObjectID="_1684134091" r:id="rId31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00393B71" w14:textId="212E3487" w:rsidR="006D5A22" w:rsidRDefault="0015458B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4A1DCDD" wp14:editId="67145139">
                  <wp:extent cx="4610100" cy="27114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2"/>
                          <a:srcRect b="64237"/>
                          <a:stretch/>
                        </pic:blipFill>
                        <pic:spPr bwMode="auto">
                          <a:xfrm>
                            <a:off x="0" y="0"/>
                            <a:ext cx="4610100" cy="27114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EAA1E1E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0FB29479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3B86E4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033F9E06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F6AFE9" w14:textId="7F232DCC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B3124">
              <w:t xml:space="preserve">determines distance from (-8,12) to </w:t>
            </w:r>
            <w:proofErr w:type="spellStart"/>
            <w:proofErr w:type="gramStart"/>
            <w:r w:rsidR="00FB3124">
              <w:t>centre</w:t>
            </w:r>
            <w:proofErr w:type="spellEnd"/>
            <w:proofErr w:type="gramEnd"/>
          </w:p>
          <w:p w14:paraId="22C76233" w14:textId="417D456D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B3124">
              <w:t xml:space="preserve">subtracts </w:t>
            </w:r>
            <w:proofErr w:type="gramStart"/>
            <w:r w:rsidR="00FB3124">
              <w:t>radius</w:t>
            </w:r>
            <w:proofErr w:type="gramEnd"/>
          </w:p>
          <w:p w14:paraId="560F0F39" w14:textId="1586B294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B3124">
              <w:t>states approx. distance</w:t>
            </w:r>
            <w:r w:rsidR="00B6124D">
              <w:t xml:space="preserve"> or exact</w:t>
            </w:r>
          </w:p>
          <w:p w14:paraId="1AC7EF9A" w14:textId="5FE65186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t xml:space="preserve"> </w:t>
            </w:r>
          </w:p>
        </w:tc>
      </w:tr>
    </w:tbl>
    <w:p w14:paraId="53EC7418" w14:textId="312EAE03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66D67524" w14:textId="4C58CDEE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05E0F3DD" w14:textId="77777777" w:rsid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2C650FF9" w14:textId="77777777" w:rsidR="00D12897" w:rsidRPr="00D12897" w:rsidRDefault="00D12897" w:rsidP="00D12897">
      <w:pPr>
        <w:tabs>
          <w:tab w:val="right" w:pos="9356"/>
        </w:tabs>
        <w:rPr>
          <w:rFonts w:cs="Arial"/>
          <w:szCs w:val="22"/>
        </w:rPr>
      </w:pPr>
    </w:p>
    <w:p w14:paraId="39A5FE4E" w14:textId="63D5A2C5" w:rsidR="00D12897" w:rsidRPr="00D12897" w:rsidRDefault="00D12897" w:rsidP="00D12897">
      <w:pPr>
        <w:pStyle w:val="ListParagraph"/>
        <w:numPr>
          <w:ilvl w:val="0"/>
          <w:numId w:val="15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Sketch the region defined by </w:t>
      </w:r>
      <w:r w:rsidRPr="00C85C89">
        <w:rPr>
          <w:rFonts w:cs="Arial"/>
          <w:position w:val="-14"/>
          <w:szCs w:val="22"/>
        </w:rPr>
        <w:object w:dxaOrig="1260" w:dyaOrig="400" w14:anchorId="48FB408A">
          <v:shape id="_x0000_i1036" type="#_x0000_t75" style="width:62.95pt;height:19.85pt" o:ole="">
            <v:imagedata r:id="rId33" o:title=""/>
          </v:shape>
          <o:OLEObject Type="Embed" ProgID="Equation.DSMT4" ShapeID="_x0000_i1036" DrawAspect="Content" ObjectID="_1684134092" r:id="rId34"/>
        </w:object>
      </w:r>
      <w:r>
        <w:rPr>
          <w:rFonts w:cs="Arial"/>
          <w:szCs w:val="22"/>
        </w:rPr>
        <w:t xml:space="preserve">and </w:t>
      </w:r>
      <w:r w:rsidRPr="00D12897">
        <w:rPr>
          <w:rFonts w:cs="Arial"/>
          <w:position w:val="-10"/>
          <w:szCs w:val="22"/>
        </w:rPr>
        <w:object w:dxaOrig="1740" w:dyaOrig="320" w14:anchorId="3B56B556">
          <v:shape id="_x0000_i1037" type="#_x0000_t75" style="width:87.1pt;height:15.95pt" o:ole="">
            <v:imagedata r:id="rId35" o:title=""/>
          </v:shape>
          <o:OLEObject Type="Embed" ProgID="Equation.DSMT4" ShapeID="_x0000_i1037" DrawAspect="Content" ObjectID="_1684134093" r:id="rId36"/>
        </w:object>
      </w:r>
      <w:r>
        <w:rPr>
          <w:rFonts w:cs="Arial"/>
          <w:szCs w:val="22"/>
        </w:rPr>
        <w:t xml:space="preserve">on the axes above stating the coordinates of all boundary points. </w:t>
      </w:r>
      <w:r>
        <w:rPr>
          <w:rFonts w:cs="Arial"/>
          <w:szCs w:val="22"/>
        </w:rPr>
        <w:tab/>
        <w:t>(4 marks)</w:t>
      </w:r>
    </w:p>
    <w:p w14:paraId="7FE01D01" w14:textId="53C5B123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62297CA1" w14:textId="6C9F226C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2FF885B1" w14:textId="6C2DA5E6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2E425726" w14:textId="42162A8A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437DAEE1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62C073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5A9C8185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AAC2EE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D051274" w14:textId="38424903" w:rsidR="006D5A22" w:rsidRDefault="002F6FD6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object w:dxaOrig="4185" w:dyaOrig="4440" w14:anchorId="0810C69F">
                <v:shape id="_x0000_i1038" type="#_x0000_t75" style="width:209.55pt;height:222.05pt" o:ole="">
                  <v:imagedata r:id="rId37" o:title=""/>
                </v:shape>
                <o:OLEObject Type="Embed" ProgID="FXDraw.Graphic" ShapeID="_x0000_i1038" DrawAspect="Content" ObjectID="_1684134094" r:id="rId38"/>
              </w:object>
            </w:r>
          </w:p>
          <w:p w14:paraId="46A1DEDB" w14:textId="021CFA83" w:rsidR="006D5A22" w:rsidRDefault="00BD3969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2CC32DA9" wp14:editId="7BFE606F">
                  <wp:extent cx="3594100" cy="2032000"/>
                  <wp:effectExtent l="0" t="0" r="635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9"/>
                          <a:srcRect l="357" t="-3129" r="32342" b="40556"/>
                          <a:stretch/>
                        </pic:blipFill>
                        <pic:spPr bwMode="auto">
                          <a:xfrm>
                            <a:off x="0" y="0"/>
                            <a:ext cx="3594100" cy="2032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AEF54FE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41D28C53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219EB6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331C1BDF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5E2EAF" w14:textId="280E5F3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D3969">
              <w:t>sketches line</w:t>
            </w:r>
          </w:p>
          <w:p w14:paraId="4931C3F1" w14:textId="53E75926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D3969">
              <w:t xml:space="preserve">shades above line and within circle to give required </w:t>
            </w:r>
            <w:proofErr w:type="gramStart"/>
            <w:r w:rsidR="00BD3969">
              <w:t>region</w:t>
            </w:r>
            <w:proofErr w:type="gramEnd"/>
            <w:r w:rsidR="008C77C7">
              <w:t xml:space="preserve"> </w:t>
            </w:r>
          </w:p>
          <w:p w14:paraId="1536E2A0" w14:textId="3E4CA0E5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D3969">
              <w:t xml:space="preserve">states approx. </w:t>
            </w:r>
            <w:proofErr w:type="spellStart"/>
            <w:r w:rsidR="00BD3969">
              <w:t>coords</w:t>
            </w:r>
            <w:proofErr w:type="spellEnd"/>
            <w:r w:rsidR="00BD3969">
              <w:t xml:space="preserve"> for one point</w:t>
            </w:r>
          </w:p>
          <w:p w14:paraId="75A0C114" w14:textId="4EE615EB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D3969">
              <w:t xml:space="preserve">states approx. </w:t>
            </w:r>
            <w:proofErr w:type="spellStart"/>
            <w:r w:rsidR="00BD3969">
              <w:t>coords</w:t>
            </w:r>
            <w:proofErr w:type="spellEnd"/>
            <w:r w:rsidR="00BD3969">
              <w:t xml:space="preserve"> for two points</w:t>
            </w:r>
          </w:p>
        </w:tc>
      </w:tr>
    </w:tbl>
    <w:p w14:paraId="676AD2E3" w14:textId="082937BE" w:rsidR="00D12897" w:rsidRDefault="00D12897" w:rsidP="00214FE3">
      <w:pPr>
        <w:tabs>
          <w:tab w:val="right" w:pos="9356"/>
        </w:tabs>
        <w:rPr>
          <w:rFonts w:cs="Arial"/>
          <w:szCs w:val="22"/>
        </w:rPr>
      </w:pPr>
    </w:p>
    <w:p w14:paraId="73677DAB" w14:textId="0CC680BB" w:rsidR="00214FE3" w:rsidRPr="009804F8" w:rsidRDefault="00214FE3" w:rsidP="009804F8">
      <w:pPr>
        <w:rPr>
          <w:rFonts w:cs="Arial"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0514A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1</w:t>
      </w:r>
      <w:r w:rsidRPr="0059250F">
        <w:rPr>
          <w:rFonts w:cs="Arial"/>
          <w:b/>
          <w:szCs w:val="22"/>
        </w:rPr>
        <w:tab/>
      </w:r>
      <w:r w:rsidR="009804F8">
        <w:rPr>
          <w:rFonts w:cs="Arial"/>
          <w:b/>
          <w:szCs w:val="22"/>
        </w:rPr>
        <w:tab/>
      </w:r>
      <w:r w:rsidR="009804F8">
        <w:rPr>
          <w:rFonts w:cs="Arial"/>
          <w:b/>
          <w:szCs w:val="22"/>
        </w:rPr>
        <w:tab/>
      </w:r>
      <w:r w:rsidR="009804F8">
        <w:rPr>
          <w:rFonts w:cs="Arial"/>
          <w:b/>
          <w:szCs w:val="22"/>
        </w:rPr>
        <w:tab/>
      </w:r>
      <w:r w:rsidR="009804F8">
        <w:rPr>
          <w:rFonts w:cs="Arial"/>
          <w:b/>
          <w:szCs w:val="22"/>
        </w:rPr>
        <w:tab/>
      </w:r>
      <w:r w:rsidR="009804F8">
        <w:rPr>
          <w:rFonts w:cs="Arial"/>
          <w:b/>
          <w:szCs w:val="22"/>
        </w:rPr>
        <w:tab/>
      </w:r>
      <w:r w:rsidR="009804F8">
        <w:rPr>
          <w:rFonts w:cs="Arial"/>
          <w:b/>
          <w:szCs w:val="22"/>
        </w:rPr>
        <w:tab/>
      </w:r>
      <w:r w:rsidR="009804F8">
        <w:rPr>
          <w:rFonts w:cs="Arial"/>
          <w:b/>
          <w:szCs w:val="22"/>
        </w:rPr>
        <w:tab/>
      </w:r>
      <w:r w:rsidR="009804F8">
        <w:rPr>
          <w:rFonts w:cs="Arial"/>
          <w:b/>
          <w:szCs w:val="22"/>
        </w:rPr>
        <w:tab/>
      </w:r>
      <w:r w:rsidR="009804F8">
        <w:rPr>
          <w:rFonts w:cs="Arial"/>
          <w:b/>
          <w:szCs w:val="22"/>
        </w:rPr>
        <w:tab/>
        <w:t xml:space="preserve">   </w:t>
      </w:r>
      <w:proofErr w:type="gramStart"/>
      <w:r w:rsidR="009804F8">
        <w:rPr>
          <w:rFonts w:cs="Arial"/>
          <w:b/>
          <w:szCs w:val="22"/>
        </w:rPr>
        <w:t xml:space="preserve">   </w:t>
      </w:r>
      <w:r w:rsidRPr="0059250F">
        <w:rPr>
          <w:rFonts w:cs="Arial"/>
          <w:b/>
          <w:szCs w:val="22"/>
        </w:rPr>
        <w:t>(</w:t>
      </w:r>
      <w:proofErr w:type="gramEnd"/>
      <w:r w:rsidR="003F7CE3">
        <w:rPr>
          <w:rFonts w:cs="Arial"/>
          <w:b/>
          <w:szCs w:val="22"/>
        </w:rPr>
        <w:t>6</w:t>
      </w:r>
      <w:r w:rsidRPr="0059250F">
        <w:rPr>
          <w:rFonts w:cs="Arial"/>
          <w:b/>
          <w:szCs w:val="22"/>
        </w:rPr>
        <w:t xml:space="preserve"> marks)</w:t>
      </w:r>
    </w:p>
    <w:p w14:paraId="644CF730" w14:textId="77777777" w:rsidR="00214FE3" w:rsidRPr="0059250F" w:rsidRDefault="00214FE3" w:rsidP="00214FE3">
      <w:pPr>
        <w:rPr>
          <w:rFonts w:cs="Arial"/>
          <w:szCs w:val="22"/>
        </w:rPr>
      </w:pPr>
    </w:p>
    <w:p w14:paraId="77AEA4D2" w14:textId="480F77CF" w:rsidR="00214FE3" w:rsidRDefault="00C237E3" w:rsidP="00214FE3">
      <w:pPr>
        <w:tabs>
          <w:tab w:val="right" w:pos="9356"/>
        </w:tabs>
        <w:ind w:left="709" w:hanging="709"/>
        <w:rPr>
          <w:rFonts w:cs="Arial"/>
          <w:szCs w:val="22"/>
        </w:rPr>
      </w:pPr>
      <w:r>
        <w:rPr>
          <w:rFonts w:cs="Arial"/>
          <w:szCs w:val="22"/>
        </w:rPr>
        <w:t xml:space="preserve">Consider the line </w:t>
      </w:r>
      <w:r w:rsidRPr="00C237E3">
        <w:rPr>
          <w:rFonts w:cs="Arial"/>
          <w:position w:val="-50"/>
          <w:szCs w:val="22"/>
        </w:rPr>
        <w:object w:dxaOrig="1760" w:dyaOrig="1120" w14:anchorId="56CC007B">
          <v:shape id="_x0000_i1039" type="#_x0000_t75" style="width:88.4pt;height:55.6pt" o:ole="">
            <v:imagedata r:id="rId40" o:title=""/>
          </v:shape>
          <o:OLEObject Type="Embed" ProgID="Equation.DSMT4" ShapeID="_x0000_i1039" DrawAspect="Content" ObjectID="_1684134095" r:id="rId41"/>
        </w:object>
      </w:r>
      <w:r>
        <w:rPr>
          <w:rFonts w:cs="Arial"/>
          <w:szCs w:val="22"/>
        </w:rPr>
        <w:t xml:space="preserve"> and the point</w:t>
      </w:r>
      <w:r w:rsidR="003F7CE3">
        <w:rPr>
          <w:rFonts w:cs="Arial"/>
          <w:szCs w:val="22"/>
        </w:rPr>
        <w:t xml:space="preserve"> A</w:t>
      </w:r>
      <w:r w:rsidR="003F7CE3" w:rsidRPr="003F7CE3">
        <w:rPr>
          <w:rFonts w:cs="Arial"/>
          <w:position w:val="-14"/>
          <w:szCs w:val="22"/>
        </w:rPr>
        <w:object w:dxaOrig="980" w:dyaOrig="400" w14:anchorId="5EFAE5A5">
          <v:shape id="_x0000_i1040" type="#_x0000_t75" style="width:48.7pt;height:19.85pt" o:ole="">
            <v:imagedata r:id="rId42" o:title=""/>
          </v:shape>
          <o:OLEObject Type="Embed" ProgID="Equation.DSMT4" ShapeID="_x0000_i1040" DrawAspect="Content" ObjectID="_1684134096" r:id="rId43"/>
        </w:object>
      </w:r>
      <w:r w:rsidR="003F7CE3">
        <w:rPr>
          <w:rFonts w:cs="Arial"/>
          <w:szCs w:val="22"/>
        </w:rPr>
        <w:t>.</w:t>
      </w:r>
    </w:p>
    <w:p w14:paraId="1474165F" w14:textId="39D71B85" w:rsidR="003F7CE3" w:rsidRDefault="003F7CE3" w:rsidP="003F7CE3">
      <w:pPr>
        <w:pStyle w:val="ListParagraph"/>
        <w:numPr>
          <w:ilvl w:val="0"/>
          <w:numId w:val="16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 xml:space="preserve">Using </w:t>
      </w:r>
      <w:r w:rsidR="00B32125" w:rsidRPr="00B32125">
        <w:rPr>
          <w:rFonts w:cs="Arial"/>
          <w:b/>
          <w:bCs/>
          <w:szCs w:val="22"/>
        </w:rPr>
        <w:t xml:space="preserve">scalar </w:t>
      </w:r>
      <w:r w:rsidRPr="00B32125">
        <w:rPr>
          <w:rFonts w:cs="Arial"/>
          <w:b/>
          <w:bCs/>
          <w:szCs w:val="22"/>
        </w:rPr>
        <w:t>dot</w:t>
      </w:r>
      <w:r>
        <w:rPr>
          <w:rFonts w:cs="Arial"/>
          <w:szCs w:val="22"/>
        </w:rPr>
        <w:t xml:space="preserve"> product show how to find the closest distance of point A to the line above.</w:t>
      </w:r>
    </w:p>
    <w:p w14:paraId="511EE4C3" w14:textId="502671C5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ab/>
        <w:t>(3 marks)</w:t>
      </w:r>
    </w:p>
    <w:p w14:paraId="6DE7656F" w14:textId="612B4F7B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5594FAC6" w14:textId="4F6556A5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7DB9D42D" w14:textId="5D0DB330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71A0278E" w14:textId="281A5ABD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030169EC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C37237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56D6F9B2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493037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ACB91A3" w14:textId="4EA0C125" w:rsidR="006D5A22" w:rsidRDefault="003628BE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object w:dxaOrig="4459" w:dyaOrig="2870" w14:anchorId="262DF836">
                <v:shape id="_x0000_i1041" type="#_x0000_t75" style="width:222.9pt;height:143.55pt" o:ole="">
                  <v:imagedata r:id="rId44" o:title=""/>
                </v:shape>
                <o:OLEObject Type="Embed" ProgID="FXDraw.Graphic" ShapeID="_x0000_i1041" DrawAspect="Content" ObjectID="_1684134097" r:id="rId45"/>
              </w:object>
            </w:r>
          </w:p>
          <w:p w14:paraId="4E9EFB06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79BCA6E" w14:textId="77777777" w:rsidR="006D5A22" w:rsidRDefault="0048285A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42D307E" wp14:editId="7601CAB7">
                  <wp:extent cx="5340350" cy="248920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6"/>
                          <a:srcRect b="23348"/>
                          <a:stretch/>
                        </pic:blipFill>
                        <pic:spPr bwMode="auto">
                          <a:xfrm>
                            <a:off x="0" y="0"/>
                            <a:ext cx="5340350" cy="2489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410E2BB" w14:textId="44D7B506" w:rsidR="0048285A" w:rsidRPr="00BD6CB4" w:rsidRDefault="0048285A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224886DE" wp14:editId="5EC97556">
                  <wp:extent cx="5340350" cy="19456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7"/>
                          <a:srcRect t="40086"/>
                          <a:stretch/>
                        </pic:blipFill>
                        <pic:spPr bwMode="auto">
                          <a:xfrm>
                            <a:off x="0" y="0"/>
                            <a:ext cx="5340350" cy="19456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A22" w:rsidRPr="00BD6CB4" w14:paraId="05796D73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3612BC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1E9717BA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687C44" w14:textId="0624866F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8285A">
              <w:t xml:space="preserve">obtains expression for displacement </w:t>
            </w:r>
            <w:proofErr w:type="gramStart"/>
            <w:r w:rsidR="0048285A">
              <w:t>vector</w:t>
            </w:r>
            <w:proofErr w:type="gramEnd"/>
          </w:p>
          <w:p w14:paraId="29740BFB" w14:textId="08C2A47C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8285A">
              <w:t xml:space="preserve">uses dot product and equates to </w:t>
            </w:r>
            <w:proofErr w:type="gramStart"/>
            <w:r w:rsidR="0048285A">
              <w:t>zero</w:t>
            </w:r>
            <w:proofErr w:type="gramEnd"/>
          </w:p>
          <w:p w14:paraId="63FC5667" w14:textId="5D57C771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8285A">
              <w:t xml:space="preserve">determines magnitude, accept </w:t>
            </w:r>
            <w:proofErr w:type="spellStart"/>
            <w:proofErr w:type="gramStart"/>
            <w:r w:rsidR="0048285A">
              <w:t>approx</w:t>
            </w:r>
            <w:proofErr w:type="spellEnd"/>
            <w:proofErr w:type="gramEnd"/>
          </w:p>
          <w:p w14:paraId="628B8C6D" w14:textId="41E158A0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7E785BC8" w14:textId="6A65F234" w:rsidR="003F7CE3" w:rsidRPr="00F63ABF" w:rsidRDefault="003F7CE3" w:rsidP="00F63ABF">
      <w:pPr>
        <w:tabs>
          <w:tab w:val="right" w:pos="9356"/>
        </w:tabs>
        <w:rPr>
          <w:rFonts w:cs="Arial"/>
          <w:szCs w:val="22"/>
        </w:rPr>
      </w:pPr>
    </w:p>
    <w:p w14:paraId="64099A1E" w14:textId="5F6A59F2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0E098C15" w14:textId="77777777" w:rsid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</w:p>
    <w:p w14:paraId="3D95F4CF" w14:textId="27BC117D" w:rsidR="003F7CE3" w:rsidRDefault="003F7CE3" w:rsidP="003F7CE3">
      <w:pPr>
        <w:pStyle w:val="ListParagraph"/>
        <w:numPr>
          <w:ilvl w:val="0"/>
          <w:numId w:val="16"/>
        </w:numPr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>Using</w:t>
      </w:r>
      <w:r w:rsidR="00B32125">
        <w:rPr>
          <w:rFonts w:cs="Arial"/>
          <w:szCs w:val="22"/>
        </w:rPr>
        <w:t xml:space="preserve"> vector</w:t>
      </w:r>
      <w:r>
        <w:rPr>
          <w:rFonts w:cs="Arial"/>
          <w:szCs w:val="22"/>
        </w:rPr>
        <w:t xml:space="preserve"> </w:t>
      </w:r>
      <w:r w:rsidRPr="00B32125">
        <w:rPr>
          <w:rFonts w:cs="Arial"/>
          <w:b/>
          <w:bCs/>
          <w:szCs w:val="22"/>
        </w:rPr>
        <w:t>cross</w:t>
      </w:r>
      <w:r>
        <w:rPr>
          <w:rFonts w:cs="Arial"/>
          <w:szCs w:val="22"/>
        </w:rPr>
        <w:t xml:space="preserve"> product show how to find the closest distance of point A to the line above.</w:t>
      </w:r>
    </w:p>
    <w:p w14:paraId="0731FFBF" w14:textId="4E73EBB6" w:rsidR="003F7CE3" w:rsidRPr="003F7CE3" w:rsidRDefault="003F7CE3" w:rsidP="003F7CE3">
      <w:pPr>
        <w:pStyle w:val="ListParagraph"/>
        <w:tabs>
          <w:tab w:val="right" w:pos="9356"/>
        </w:tabs>
        <w:rPr>
          <w:rFonts w:cs="Arial"/>
          <w:szCs w:val="22"/>
        </w:rPr>
      </w:pPr>
      <w:r>
        <w:rPr>
          <w:rFonts w:cs="Arial"/>
          <w:szCs w:val="22"/>
        </w:rPr>
        <w:tab/>
        <w:t>(3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4448ADA7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43560B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47486855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3AA859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C593F83" w14:textId="3438A319" w:rsidR="006D5A22" w:rsidRDefault="00F63ABF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object w:dxaOrig="4459" w:dyaOrig="2870" w14:anchorId="4064A897">
                <v:shape id="_x0000_i1042" type="#_x0000_t75" style="width:222.9pt;height:143.55pt" o:ole="">
                  <v:imagedata r:id="rId48" o:title=""/>
                </v:shape>
                <o:OLEObject Type="Embed" ProgID="FXDraw.Graphic" ShapeID="_x0000_i1042" DrawAspect="Content" ObjectID="_1684134098" r:id="rId49"/>
              </w:object>
            </w:r>
          </w:p>
          <w:p w14:paraId="36E674FC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47BE49A" w14:textId="77777777" w:rsidR="006D5A22" w:rsidRDefault="00F63ABF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BE97212" wp14:editId="0EDAF88F">
                  <wp:extent cx="5340350" cy="29337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0"/>
                          <a:srcRect b="9660"/>
                          <a:stretch/>
                        </pic:blipFill>
                        <pic:spPr bwMode="auto">
                          <a:xfrm>
                            <a:off x="0" y="0"/>
                            <a:ext cx="5340350" cy="29337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222ACB5" w14:textId="0FE4250C" w:rsidR="00F63ABF" w:rsidRPr="00BD6CB4" w:rsidRDefault="00F63ABF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E6E085D" wp14:editId="7D044A3E">
                  <wp:extent cx="5340350" cy="234569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1"/>
                          <a:srcRect l="357" t="27571" r="-357" b="196"/>
                          <a:stretch/>
                        </pic:blipFill>
                        <pic:spPr bwMode="auto">
                          <a:xfrm>
                            <a:off x="0" y="0"/>
                            <a:ext cx="5340350" cy="2345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A22" w:rsidRPr="00BD6CB4" w14:paraId="4242E292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D750C8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4D552B7C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FAD3AF" w14:textId="3998D923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F081A">
              <w:t xml:space="preserve">shows that sine is </w:t>
            </w:r>
            <w:proofErr w:type="gramStart"/>
            <w:r w:rsidR="009F081A">
              <w:t>needed</w:t>
            </w:r>
            <w:proofErr w:type="gramEnd"/>
          </w:p>
          <w:p w14:paraId="23978F7B" w14:textId="727CACC9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F081A">
              <w:t xml:space="preserve">uses cross product with unit </w:t>
            </w:r>
            <w:proofErr w:type="gramStart"/>
            <w:r w:rsidR="009F081A">
              <w:t>vector</w:t>
            </w:r>
            <w:proofErr w:type="gramEnd"/>
          </w:p>
          <w:p w14:paraId="08683049" w14:textId="470DBA52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F081A">
              <w:t>determines magnitude of cross product</w:t>
            </w:r>
          </w:p>
          <w:p w14:paraId="201128C1" w14:textId="7BD5CC3F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01F5F9C3" w14:textId="77777777" w:rsidR="00991D74" w:rsidRDefault="00991D74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547B6FDA" w14:textId="4606B775" w:rsidR="0059250F" w:rsidRPr="0059250F" w:rsidRDefault="009F3400" w:rsidP="0059250F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 xml:space="preserve">Question </w:t>
      </w:r>
      <w:r w:rsidR="0090514A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2</w:t>
      </w:r>
      <w:r w:rsidR="00015273">
        <w:rPr>
          <w:rFonts w:cs="Arial"/>
          <w:b/>
          <w:szCs w:val="22"/>
        </w:rPr>
        <w:tab/>
        <w:t>(</w:t>
      </w:r>
      <w:r w:rsidR="00875B6F">
        <w:rPr>
          <w:rFonts w:cs="Arial"/>
          <w:b/>
          <w:szCs w:val="22"/>
        </w:rPr>
        <w:t>9</w:t>
      </w:r>
      <w:r w:rsidR="0059250F" w:rsidRPr="0059250F">
        <w:rPr>
          <w:rFonts w:cs="Arial"/>
          <w:b/>
          <w:szCs w:val="22"/>
        </w:rPr>
        <w:t xml:space="preserve"> marks)</w:t>
      </w:r>
    </w:p>
    <w:p w14:paraId="1E7ED903" w14:textId="77777777" w:rsidR="0092238D" w:rsidRDefault="0092238D" w:rsidP="00AA2B4E">
      <w:pPr>
        <w:tabs>
          <w:tab w:val="left" w:pos="3828"/>
        </w:tabs>
      </w:pPr>
    </w:p>
    <w:p w14:paraId="7F4F7D8E" w14:textId="5A324A54" w:rsidR="00E84A6D" w:rsidRDefault="002B17B9" w:rsidP="00802AFB">
      <w:pPr>
        <w:tabs>
          <w:tab w:val="right" w:pos="9356"/>
        </w:tabs>
      </w:pPr>
      <w:r>
        <w:t xml:space="preserve">Consider the sphere </w:t>
      </w:r>
      <w:r w:rsidRPr="002B17B9">
        <w:rPr>
          <w:position w:val="-52"/>
        </w:rPr>
        <w:object w:dxaOrig="1359" w:dyaOrig="1160" w14:anchorId="62DF64B4">
          <v:shape id="_x0000_i1043" type="#_x0000_t75" style="width:68.1pt;height:58.2pt" o:ole="">
            <v:imagedata r:id="rId52" o:title=""/>
          </v:shape>
          <o:OLEObject Type="Embed" ProgID="Equation.DSMT4" ShapeID="_x0000_i1043" DrawAspect="Content" ObjectID="_1684134099" r:id="rId53"/>
        </w:object>
      </w:r>
      <w:r>
        <w:t xml:space="preserve"> with </w:t>
      </w:r>
      <w:r w:rsidRPr="002B17B9">
        <w:rPr>
          <w:position w:val="-6"/>
        </w:rPr>
        <w:object w:dxaOrig="240" w:dyaOrig="220" w14:anchorId="38A78552">
          <v:shape id="_x0000_i1044" type="#_x0000_t75" style="width:12.05pt;height:11.2pt" o:ole="">
            <v:imagedata r:id="rId54" o:title=""/>
          </v:shape>
          <o:OLEObject Type="Embed" ProgID="Equation.DSMT4" ShapeID="_x0000_i1044" DrawAspect="Content" ObjectID="_1684134100" r:id="rId55"/>
        </w:object>
      </w:r>
      <w:r>
        <w:t xml:space="preserve"> being a </w:t>
      </w:r>
      <w:r w:rsidR="00DB2237">
        <w:t xml:space="preserve">positive </w:t>
      </w:r>
      <w:r>
        <w:t xml:space="preserve">constant and the line </w:t>
      </w:r>
      <w:r w:rsidR="00875B6F" w:rsidRPr="00875B6F">
        <w:rPr>
          <w:position w:val="-50"/>
        </w:rPr>
        <w:object w:dxaOrig="1780" w:dyaOrig="1120" w14:anchorId="38D4CC3F">
          <v:shape id="_x0000_i1045" type="#_x0000_t75" style="width:88.8pt;height:55.6pt" o:ole="">
            <v:imagedata r:id="rId56" o:title=""/>
          </v:shape>
          <o:OLEObject Type="Embed" ProgID="Equation.DSMT4" ShapeID="_x0000_i1045" DrawAspect="Content" ObjectID="_1684134101" r:id="rId57"/>
        </w:object>
      </w:r>
      <w:r w:rsidR="00875B6F">
        <w:t>.</w:t>
      </w:r>
    </w:p>
    <w:p w14:paraId="73690F9C" w14:textId="77777777" w:rsidR="00875B6F" w:rsidRDefault="00875B6F" w:rsidP="00802AFB">
      <w:pPr>
        <w:tabs>
          <w:tab w:val="right" w:pos="9356"/>
        </w:tabs>
      </w:pPr>
    </w:p>
    <w:p w14:paraId="3C5B669E" w14:textId="21E1E6F7" w:rsidR="00875B6F" w:rsidRDefault="00875B6F" w:rsidP="00802AFB">
      <w:pPr>
        <w:tabs>
          <w:tab w:val="right" w:pos="9356"/>
        </w:tabs>
      </w:pPr>
      <w:r>
        <w:t xml:space="preserve">Determine all possible values of </w:t>
      </w:r>
      <w:r w:rsidRPr="002B17B9">
        <w:rPr>
          <w:position w:val="-6"/>
        </w:rPr>
        <w:object w:dxaOrig="240" w:dyaOrig="220" w14:anchorId="6B2A0A67">
          <v:shape id="_x0000_i1046" type="#_x0000_t75" style="width:12.05pt;height:11.2pt" o:ole="">
            <v:imagedata r:id="rId54" o:title=""/>
          </v:shape>
          <o:OLEObject Type="Embed" ProgID="Equation.DSMT4" ShapeID="_x0000_i1046" DrawAspect="Content" ObjectID="_1684134102" r:id="rId58"/>
        </w:object>
      </w:r>
      <w:r w:rsidR="007117BB">
        <w:t xml:space="preserve">, (2 decimal places) </w:t>
      </w:r>
      <w:r>
        <w:t>for the following.</w:t>
      </w:r>
    </w:p>
    <w:p w14:paraId="04AC735E" w14:textId="092223CC" w:rsidR="00875B6F" w:rsidRDefault="00875B6F" w:rsidP="00875B6F">
      <w:pPr>
        <w:pStyle w:val="ListParagraph"/>
        <w:numPr>
          <w:ilvl w:val="0"/>
          <w:numId w:val="18"/>
        </w:numPr>
        <w:tabs>
          <w:tab w:val="right" w:pos="9356"/>
        </w:tabs>
      </w:pPr>
      <w:r>
        <w:t>The line does not meet the sphere at all.</w:t>
      </w:r>
    </w:p>
    <w:p w14:paraId="7DC40A25" w14:textId="69471B70" w:rsidR="00875B6F" w:rsidRDefault="00875B6F" w:rsidP="00875B6F">
      <w:pPr>
        <w:pStyle w:val="ListParagraph"/>
        <w:numPr>
          <w:ilvl w:val="0"/>
          <w:numId w:val="18"/>
        </w:numPr>
        <w:tabs>
          <w:tab w:val="right" w:pos="9356"/>
        </w:tabs>
      </w:pPr>
      <w:r>
        <w:t>The line just touches the sphere at one point only.</w:t>
      </w:r>
    </w:p>
    <w:p w14:paraId="3F4413AF" w14:textId="349B0726" w:rsidR="002B17B9" w:rsidRDefault="00875B6F" w:rsidP="00802AFB">
      <w:pPr>
        <w:pStyle w:val="ListParagraph"/>
        <w:numPr>
          <w:ilvl w:val="0"/>
          <w:numId w:val="18"/>
        </w:numPr>
        <w:tabs>
          <w:tab w:val="right" w:pos="9356"/>
        </w:tabs>
      </w:pPr>
      <w:r>
        <w:t>The line meets the sphere at two points.</w:t>
      </w:r>
    </w:p>
    <w:p w14:paraId="62E4EBCC" w14:textId="0336CDCD" w:rsidR="002B17B9" w:rsidRDefault="002B17B9" w:rsidP="00802AFB">
      <w:pPr>
        <w:tabs>
          <w:tab w:val="right" w:pos="9356"/>
        </w:tabs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44D3212A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BA4418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3ADD4405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AC16EE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EF89E06" w14:textId="0034B4CB" w:rsidR="006D5A22" w:rsidRDefault="00DB2237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DB2237">
              <w:rPr>
                <w:position w:val="-96"/>
              </w:rPr>
              <w:object w:dxaOrig="4880" w:dyaOrig="3540" w14:anchorId="45D7641A">
                <v:shape id="_x0000_i1047" type="#_x0000_t75" style="width:244pt;height:177.2pt" o:ole="">
                  <v:imagedata r:id="rId59" o:title=""/>
                </v:shape>
                <o:OLEObject Type="Embed" ProgID="Equation.DSMT4" ShapeID="_x0000_i1047" DrawAspect="Content" ObjectID="_1684134103" r:id="rId60"/>
              </w:object>
            </w:r>
          </w:p>
          <w:p w14:paraId="32D325DF" w14:textId="73640A2F" w:rsidR="006D5A22" w:rsidRDefault="00C545A1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 </w:t>
            </w:r>
            <w:r w:rsidRPr="00C545A1">
              <w:rPr>
                <w:rFonts w:cs="Arial"/>
                <w:position w:val="-46"/>
                <w:szCs w:val="22"/>
              </w:rPr>
              <w:object w:dxaOrig="1400" w:dyaOrig="1040" w14:anchorId="2E3098C7">
                <v:shape id="_x0000_i1048" type="#_x0000_t75" style="width:70.3pt;height:52.15pt" o:ole="">
                  <v:imagedata r:id="rId61" o:title=""/>
                </v:shape>
                <o:OLEObject Type="Embed" ProgID="Equation.DSMT4" ShapeID="_x0000_i1048" DrawAspect="Content" ObjectID="_1684134104" r:id="rId62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69609FBF" w14:textId="5F8D2D5A" w:rsidR="006D5A22" w:rsidRPr="00BD6CB4" w:rsidRDefault="00C545A1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611BD52" wp14:editId="41F3054C">
                  <wp:extent cx="2266950" cy="3728290"/>
                  <wp:effectExtent l="0" t="0" r="0" b="571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545" cy="3744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A22" w:rsidRPr="00BD6CB4" w14:paraId="40E0AD0B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87414B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591003E8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5B4DD3" w14:textId="439AF371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120F">
              <w:t>subs line into sphere</w:t>
            </w:r>
          </w:p>
          <w:p w14:paraId="77C54E6C" w14:textId="3F36FD5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120F">
              <w:t xml:space="preserve">states a vector equation for parameter and </w:t>
            </w:r>
            <w:proofErr w:type="gramStart"/>
            <w:r w:rsidR="002B120F">
              <w:t>alpha</w:t>
            </w:r>
            <w:proofErr w:type="gramEnd"/>
          </w:p>
          <w:p w14:paraId="675E7CF8" w14:textId="6027A795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B120F">
              <w:t xml:space="preserve">derives a quadratic equation for parameter in terms of </w:t>
            </w:r>
            <w:proofErr w:type="gramStart"/>
            <w:r w:rsidR="002B120F">
              <w:t>alpha</w:t>
            </w:r>
            <w:proofErr w:type="gramEnd"/>
          </w:p>
          <w:p w14:paraId="72D4D19A" w14:textId="2098478D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B120F">
              <w:t xml:space="preserve">derives an expression for </w:t>
            </w:r>
            <w:proofErr w:type="gramStart"/>
            <w:r w:rsidR="002B120F">
              <w:t>discriminant</w:t>
            </w:r>
            <w:proofErr w:type="gramEnd"/>
          </w:p>
          <w:p w14:paraId="6979F921" w14:textId="0FDB8F09" w:rsidR="00701FA2" w:rsidRPr="00BD6CB4" w:rsidRDefault="00701FA2" w:rsidP="00701F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120F">
              <w:t xml:space="preserve">equates discriminant to </w:t>
            </w:r>
            <w:proofErr w:type="gramStart"/>
            <w:r w:rsidR="002B120F">
              <w:t>zero</w:t>
            </w:r>
            <w:proofErr w:type="gramEnd"/>
          </w:p>
          <w:p w14:paraId="07574E51" w14:textId="1BA4641A" w:rsidR="00701FA2" w:rsidRPr="00BD6CB4" w:rsidRDefault="00701FA2" w:rsidP="00701F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120F">
              <w:t xml:space="preserve">writes two inequalities for </w:t>
            </w:r>
            <w:proofErr w:type="gramStart"/>
            <w:r w:rsidR="00E0281C">
              <w:t>discriminant</w:t>
            </w:r>
            <w:proofErr w:type="gramEnd"/>
          </w:p>
          <w:p w14:paraId="3B643F69" w14:textId="2E43C394" w:rsidR="00701FA2" w:rsidRDefault="00701FA2" w:rsidP="00701F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B120F">
              <w:t xml:space="preserve">states interval of values for no solution (discards negative values) and 2 </w:t>
            </w:r>
            <w:proofErr w:type="spellStart"/>
            <w:r w:rsidR="002B120F">
              <w:t>dp</w:t>
            </w:r>
            <w:proofErr w:type="spellEnd"/>
          </w:p>
          <w:p w14:paraId="70BFB8C0" w14:textId="1950EEA9" w:rsidR="00701FA2" w:rsidRDefault="00701FA2" w:rsidP="00701F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="002B120F">
              <w:t>states value for touching</w:t>
            </w:r>
          </w:p>
          <w:p w14:paraId="7DA543B0" w14:textId="77777777" w:rsidR="00701FA2" w:rsidRDefault="00701FA2" w:rsidP="00701F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="002B120F">
              <w:t>states values for meeting at two points</w:t>
            </w:r>
          </w:p>
          <w:p w14:paraId="2EED1A20" w14:textId="6A71114E" w:rsidR="002B120F" w:rsidRPr="00BD6CB4" w:rsidRDefault="002B120F" w:rsidP="00701F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>
              <w:t xml:space="preserve">(max -1 if not 2 </w:t>
            </w:r>
            <w:proofErr w:type="spellStart"/>
            <w:r>
              <w:t>dp</w:t>
            </w:r>
            <w:proofErr w:type="spellEnd"/>
            <w:r>
              <w:t>)</w:t>
            </w:r>
          </w:p>
        </w:tc>
      </w:tr>
    </w:tbl>
    <w:p w14:paraId="6881D908" w14:textId="58700483" w:rsidR="002B17B9" w:rsidRDefault="002B17B9" w:rsidP="00802AFB">
      <w:pPr>
        <w:tabs>
          <w:tab w:val="right" w:pos="9356"/>
        </w:tabs>
      </w:pPr>
    </w:p>
    <w:p w14:paraId="5C6A090E" w14:textId="6AEA3467" w:rsidR="002B17B9" w:rsidRDefault="002B17B9" w:rsidP="00802AFB">
      <w:pPr>
        <w:tabs>
          <w:tab w:val="right" w:pos="9356"/>
        </w:tabs>
      </w:pPr>
    </w:p>
    <w:p w14:paraId="733D19C0" w14:textId="123931D8" w:rsidR="00802AFB" w:rsidRPr="00123502" w:rsidRDefault="00802AFB" w:rsidP="00123502">
      <w:r>
        <w:rPr>
          <w:b/>
          <w:szCs w:val="22"/>
        </w:rPr>
        <w:t xml:space="preserve">Question </w:t>
      </w:r>
      <w:r w:rsidR="0090514A">
        <w:rPr>
          <w:b/>
          <w:szCs w:val="22"/>
        </w:rPr>
        <w:t>1</w:t>
      </w:r>
      <w:r w:rsidR="009F0020">
        <w:rPr>
          <w:b/>
          <w:szCs w:val="22"/>
        </w:rPr>
        <w:t>3</w:t>
      </w:r>
      <w:r>
        <w:rPr>
          <w:b/>
          <w:szCs w:val="22"/>
        </w:rPr>
        <w:tab/>
        <w:t>(</w:t>
      </w:r>
      <w:r w:rsidR="00372D43">
        <w:rPr>
          <w:b/>
          <w:szCs w:val="22"/>
        </w:rPr>
        <w:t>4</w:t>
      </w:r>
      <w:r w:rsidRPr="00B650CE">
        <w:rPr>
          <w:b/>
          <w:szCs w:val="22"/>
        </w:rPr>
        <w:t xml:space="preserve"> marks)</w:t>
      </w:r>
    </w:p>
    <w:p w14:paraId="0A11CD18" w14:textId="77777777" w:rsidR="00802AFB" w:rsidRPr="00B650CE" w:rsidRDefault="00802AFB" w:rsidP="00802AFB">
      <w:pPr>
        <w:rPr>
          <w:b/>
          <w:szCs w:val="22"/>
        </w:rPr>
      </w:pPr>
    </w:p>
    <w:p w14:paraId="5BAED46B" w14:textId="3361823D" w:rsidR="00E84A6D" w:rsidRDefault="00204E74" w:rsidP="00015273">
      <w:pPr>
        <w:tabs>
          <w:tab w:val="right" w:pos="9356"/>
        </w:tabs>
        <w:ind w:left="720" w:hanging="720"/>
        <w:rPr>
          <w:rFonts w:eastAsiaTheme="minorEastAsia"/>
        </w:rPr>
      </w:pPr>
      <w:r>
        <w:rPr>
          <w:rFonts w:eastAsiaTheme="minorEastAsia"/>
        </w:rPr>
        <w:t>Consider a prism where each side is a parallelogram with opposites sides congruent.</w:t>
      </w:r>
    </w:p>
    <w:p w14:paraId="3ECE28B7" w14:textId="5ED90B04" w:rsidR="0035657A" w:rsidRDefault="0035657A" w:rsidP="00015273">
      <w:pPr>
        <w:tabs>
          <w:tab w:val="right" w:pos="9356"/>
        </w:tabs>
        <w:ind w:left="720" w:hanging="720"/>
        <w:rPr>
          <w:rFonts w:eastAsiaTheme="minorEastAsia"/>
        </w:rPr>
      </w:pPr>
      <w:r>
        <w:rPr>
          <w:rFonts w:eastAsiaTheme="minorEastAsia"/>
        </w:rPr>
        <w:t xml:space="preserve">The units given are in </w:t>
      </w:r>
      <w:proofErr w:type="spellStart"/>
      <w:r>
        <w:rPr>
          <w:rFonts w:eastAsiaTheme="minorEastAsia"/>
        </w:rPr>
        <w:t>metres</w:t>
      </w:r>
      <w:proofErr w:type="spellEnd"/>
      <w:r>
        <w:rPr>
          <w:rFonts w:eastAsiaTheme="minorEastAsia"/>
        </w:rPr>
        <w:t>.</w:t>
      </w:r>
    </w:p>
    <w:p w14:paraId="03706964" w14:textId="0A87D46F" w:rsidR="00204E74" w:rsidRDefault="00204E74" w:rsidP="00015273">
      <w:pPr>
        <w:tabs>
          <w:tab w:val="right" w:pos="9356"/>
        </w:tabs>
        <w:ind w:left="720" w:hanging="720"/>
        <w:rPr>
          <w:rFonts w:eastAsiaTheme="minorEastAsia"/>
        </w:rPr>
      </w:pPr>
    </w:p>
    <w:p w14:paraId="17ED5528" w14:textId="5AEB0EAA" w:rsidR="00204E74" w:rsidRDefault="00372D43" w:rsidP="00015273">
      <w:pPr>
        <w:tabs>
          <w:tab w:val="right" w:pos="9356"/>
        </w:tabs>
        <w:ind w:left="720" w:hanging="720"/>
        <w:rPr>
          <w:rFonts w:eastAsiaTheme="minorEastAsia"/>
        </w:rPr>
      </w:pPr>
      <w:r>
        <w:rPr>
          <w:rFonts w:eastAsiaTheme="minorEastAsia"/>
        </w:rPr>
        <w:object w:dxaOrig="7694" w:dyaOrig="2822" w14:anchorId="75A8604C">
          <v:shape id="_x0000_i1049" type="#_x0000_t75" style="width:384.15pt;height:141pt" o:ole="">
            <v:imagedata r:id="rId64" o:title=""/>
          </v:shape>
          <o:OLEObject Type="Embed" ProgID="FXDraw.Graphic" ShapeID="_x0000_i1049" DrawAspect="Content" ObjectID="_1684134105" r:id="rId65"/>
        </w:object>
      </w:r>
    </w:p>
    <w:p w14:paraId="57815ABD" w14:textId="073D1923" w:rsidR="00204E74" w:rsidRDefault="00204E74" w:rsidP="00372D43">
      <w:pPr>
        <w:rPr>
          <w:rFonts w:eastAsiaTheme="minorEastAsia"/>
        </w:rPr>
      </w:pPr>
    </w:p>
    <w:p w14:paraId="4DF9FD99" w14:textId="69790083" w:rsidR="00372D43" w:rsidRDefault="00372D43" w:rsidP="00372D43">
      <w:pPr>
        <w:rPr>
          <w:rFonts w:eastAsiaTheme="minorEastAsia"/>
        </w:rPr>
      </w:pPr>
      <w:r>
        <w:rPr>
          <w:rFonts w:eastAsiaTheme="minorEastAsia"/>
        </w:rPr>
        <w:t xml:space="preserve">Given that </w:t>
      </w:r>
      <w:r w:rsidR="0035657A" w:rsidRPr="00372D43">
        <w:rPr>
          <w:rFonts w:eastAsiaTheme="minorEastAsia"/>
          <w:position w:val="-50"/>
        </w:rPr>
        <w:object w:dxaOrig="4099" w:dyaOrig="1120" w14:anchorId="77A2282A">
          <v:shape id="_x0000_i1050" type="#_x0000_t75" style="width:204.8pt;height:55.6pt" o:ole="">
            <v:imagedata r:id="rId66" o:title=""/>
          </v:shape>
          <o:OLEObject Type="Embed" ProgID="Equation.DSMT4" ShapeID="_x0000_i1050" DrawAspect="Content" ObjectID="_1684134106" r:id="rId67"/>
        </w:object>
      </w:r>
      <w:r>
        <w:rPr>
          <w:rFonts w:eastAsiaTheme="minorEastAsia"/>
        </w:rPr>
        <w:t xml:space="preserve"> and </w:t>
      </w:r>
      <w:r w:rsidRPr="007D24ED">
        <w:rPr>
          <w:rFonts w:eastAsiaTheme="minorEastAsia"/>
          <w:b/>
          <w:bCs/>
        </w:rPr>
        <w:t>using vector</w:t>
      </w:r>
      <w:r>
        <w:rPr>
          <w:rFonts w:eastAsiaTheme="minorEastAsia"/>
        </w:rPr>
        <w:t xml:space="preserve"> methods, determine the volume of the prism.</w:t>
      </w:r>
    </w:p>
    <w:p w14:paraId="55CD6D57" w14:textId="44E88D9A" w:rsidR="00372D43" w:rsidRDefault="00372D43" w:rsidP="00372D43">
      <w:pPr>
        <w:rPr>
          <w:rFonts w:eastAsiaTheme="minorEastAsia"/>
        </w:rPr>
      </w:pPr>
    </w:p>
    <w:p w14:paraId="288D3579" w14:textId="4C492558" w:rsidR="00372D43" w:rsidRDefault="00372D43" w:rsidP="00372D43">
      <w:pPr>
        <w:rPr>
          <w:rFonts w:eastAsiaTheme="minorEastAsia"/>
        </w:rPr>
      </w:pPr>
    </w:p>
    <w:p w14:paraId="2D2A7843" w14:textId="51546D44" w:rsidR="00372D43" w:rsidRDefault="00372D43" w:rsidP="00372D43">
      <w:pPr>
        <w:rPr>
          <w:rFonts w:eastAsiaTheme="minorEastAsia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604CC48A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19E401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4430D992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1CDB97" w14:textId="1CEFE194" w:rsidR="006D5A22" w:rsidRDefault="00D71C7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D71C72">
              <w:rPr>
                <w:rFonts w:cs="Arial"/>
                <w:position w:val="-10"/>
                <w:szCs w:val="22"/>
              </w:rPr>
              <w:object w:dxaOrig="1740" w:dyaOrig="380" w14:anchorId="6D2CFCB1">
                <v:shape id="_x0000_i1051" type="#_x0000_t75" style="width:87.1pt;height:18.95pt" o:ole="">
                  <v:imagedata r:id="rId68" o:title=""/>
                </v:shape>
                <o:OLEObject Type="Embed" ProgID="Equation.DSMT4" ShapeID="_x0000_i1051" DrawAspect="Content" ObjectID="_1684134107" r:id="rId69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6304863C" w14:textId="7380E93A" w:rsidR="006D5A22" w:rsidRDefault="00D71C7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42AE4C4" wp14:editId="661AE7E3">
                  <wp:extent cx="4610100" cy="3251200"/>
                  <wp:effectExtent l="0" t="0" r="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0"/>
                          <a:srcRect b="57119"/>
                          <a:stretch/>
                        </pic:blipFill>
                        <pic:spPr bwMode="auto">
                          <a:xfrm>
                            <a:off x="0" y="0"/>
                            <a:ext cx="4610100" cy="3251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0F00FA5" w14:textId="77777777" w:rsidR="006D5A22" w:rsidRDefault="00D71C7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1D96887" wp14:editId="1E245942">
                  <wp:extent cx="4610100" cy="1574800"/>
                  <wp:effectExtent l="0" t="0" r="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1"/>
                          <a:srcRect t="27386" b="51843"/>
                          <a:stretch/>
                        </pic:blipFill>
                        <pic:spPr bwMode="auto">
                          <a:xfrm>
                            <a:off x="0" y="0"/>
                            <a:ext cx="4610100" cy="1574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F9EA51B" w14:textId="7538F640" w:rsidR="003E0882" w:rsidRPr="00BD6CB4" w:rsidRDefault="003E088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Volume = 259 cubic </w:t>
            </w:r>
            <w:proofErr w:type="spellStart"/>
            <w:r>
              <w:rPr>
                <w:rFonts w:cs="Arial"/>
                <w:szCs w:val="22"/>
              </w:rPr>
              <w:t>metres</w:t>
            </w:r>
            <w:proofErr w:type="spellEnd"/>
          </w:p>
        </w:tc>
      </w:tr>
      <w:tr w:rsidR="006D5A22" w:rsidRPr="00BD6CB4" w14:paraId="1F39C4F3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178AEF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5C925B06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4554C1" w14:textId="051D94EB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71C72">
              <w:t xml:space="preserve">uses vectors in </w:t>
            </w:r>
            <w:proofErr w:type="gramStart"/>
            <w:r w:rsidR="00D71C72">
              <w:t>calculation</w:t>
            </w:r>
            <w:proofErr w:type="gramEnd"/>
          </w:p>
          <w:p w14:paraId="2CD1259D" w14:textId="4600AD04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71C72">
              <w:t>uses area of face in calculation</w:t>
            </w:r>
            <w:r w:rsidR="00C35641">
              <w:t xml:space="preserve"> OR cross </w:t>
            </w:r>
            <w:proofErr w:type="gramStart"/>
            <w:r w:rsidR="00C35641">
              <w:t>product</w:t>
            </w:r>
            <w:proofErr w:type="gramEnd"/>
          </w:p>
          <w:p w14:paraId="6E9CC608" w14:textId="205C17E9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71C72">
              <w:t>uses perpendicular width</w:t>
            </w:r>
            <w:r w:rsidR="00C35641">
              <w:t xml:space="preserve"> OR dot product w</w:t>
            </w:r>
            <w:r w:rsidR="00987E59">
              <w:t xml:space="preserve">ith normal of </w:t>
            </w:r>
            <w:proofErr w:type="gramStart"/>
            <w:r w:rsidR="00987E59">
              <w:t>face</w:t>
            </w:r>
            <w:proofErr w:type="gramEnd"/>
          </w:p>
          <w:p w14:paraId="0F66247C" w14:textId="1BEBBF16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71C72">
              <w:t>determines volume with units</w:t>
            </w:r>
          </w:p>
        </w:tc>
      </w:tr>
    </w:tbl>
    <w:p w14:paraId="7CDD390A" w14:textId="03C37E5D" w:rsidR="00015273" w:rsidRPr="0029183E" w:rsidRDefault="00015273" w:rsidP="0029183E">
      <w:pPr>
        <w:rPr>
          <w:rFonts w:eastAsiaTheme="minorEastAsia"/>
        </w:rPr>
      </w:pPr>
      <w:r>
        <w:rPr>
          <w:rFonts w:cs="Arial"/>
          <w:b/>
          <w:szCs w:val="22"/>
        </w:rPr>
        <w:t xml:space="preserve">Question </w:t>
      </w:r>
      <w:r w:rsidR="001E39CE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4</w:t>
      </w:r>
      <w:r>
        <w:rPr>
          <w:rFonts w:cs="Arial"/>
          <w:b/>
          <w:szCs w:val="22"/>
        </w:rPr>
        <w:tab/>
        <w:t>(</w:t>
      </w:r>
      <w:r w:rsidR="00E62827">
        <w:rPr>
          <w:rFonts w:cs="Arial"/>
          <w:b/>
          <w:szCs w:val="22"/>
        </w:rPr>
        <w:t>9</w:t>
      </w:r>
      <w:r w:rsidRPr="0059250F">
        <w:rPr>
          <w:rFonts w:cs="Arial"/>
          <w:b/>
          <w:szCs w:val="22"/>
        </w:rPr>
        <w:t xml:space="preserve"> marks)</w:t>
      </w:r>
    </w:p>
    <w:p w14:paraId="4DE22DF1" w14:textId="77777777" w:rsidR="00DC1DAF" w:rsidRDefault="00DC1DAF" w:rsidP="00DC1DAF"/>
    <w:p w14:paraId="79095362" w14:textId="307EDD89" w:rsidR="002E05DD" w:rsidRDefault="003A0A83" w:rsidP="009E2910">
      <w:r>
        <w:t xml:space="preserve">Consider the plane </w:t>
      </w:r>
      <w:r w:rsidRPr="003A0A83">
        <w:rPr>
          <w:position w:val="-4"/>
        </w:rPr>
        <w:object w:dxaOrig="260" w:dyaOrig="240" w14:anchorId="5C5004B9">
          <v:shape id="_x0000_i1052" type="#_x0000_t75" style="width:12.95pt;height:12.05pt" o:ole="">
            <v:imagedata r:id="rId72" o:title=""/>
          </v:shape>
          <o:OLEObject Type="Embed" ProgID="Equation.DSMT4" ShapeID="_x0000_i1052" DrawAspect="Content" ObjectID="_1684134108" r:id="rId73"/>
        </w:object>
      </w:r>
      <w:r>
        <w:t xml:space="preserve"> </w:t>
      </w:r>
      <w:r w:rsidRPr="003A0A83">
        <w:rPr>
          <w:position w:val="-10"/>
        </w:rPr>
        <w:object w:dxaOrig="1579" w:dyaOrig="320" w14:anchorId="6C20F9E0">
          <v:shape id="_x0000_i1053" type="#_x0000_t75" style="width:78.9pt;height:15.95pt" o:ole="">
            <v:imagedata r:id="rId74" o:title=""/>
          </v:shape>
          <o:OLEObject Type="Embed" ProgID="Equation.DSMT4" ShapeID="_x0000_i1053" DrawAspect="Content" ObjectID="_1684134109" r:id="rId75"/>
        </w:object>
      </w:r>
      <w:r>
        <w:t>.</w:t>
      </w:r>
    </w:p>
    <w:p w14:paraId="0E059389" w14:textId="06F99C2E" w:rsidR="003A0A83" w:rsidRDefault="003A0A83" w:rsidP="009E2910"/>
    <w:p w14:paraId="30E94709" w14:textId="3EC20B2A" w:rsidR="003A0A83" w:rsidRDefault="003A0A83" w:rsidP="003A0A83">
      <w:pPr>
        <w:pStyle w:val="ListParagraph"/>
        <w:numPr>
          <w:ilvl w:val="0"/>
          <w:numId w:val="19"/>
        </w:numPr>
      </w:pPr>
      <w:r>
        <w:t>Determine the distance of point A</w:t>
      </w:r>
      <w:r w:rsidRPr="003A0A83">
        <w:rPr>
          <w:position w:val="-14"/>
        </w:rPr>
        <w:object w:dxaOrig="980" w:dyaOrig="400" w14:anchorId="7624B157">
          <v:shape id="_x0000_i1054" type="#_x0000_t75" style="width:48.7pt;height:19.85pt" o:ole="">
            <v:imagedata r:id="rId76" o:title=""/>
          </v:shape>
          <o:OLEObject Type="Embed" ProgID="Equation.DSMT4" ShapeID="_x0000_i1054" DrawAspect="Content" ObjectID="_1684134110" r:id="rId77"/>
        </w:object>
      </w:r>
      <w:r>
        <w:t xml:space="preserve"> from the plane </w:t>
      </w:r>
      <w:r w:rsidRPr="003A0A83">
        <w:rPr>
          <w:position w:val="-4"/>
        </w:rPr>
        <w:object w:dxaOrig="260" w:dyaOrig="240" w14:anchorId="3719BDF5">
          <v:shape id="_x0000_i1055" type="#_x0000_t75" style="width:12.95pt;height:12.05pt" o:ole="">
            <v:imagedata r:id="rId72" o:title=""/>
          </v:shape>
          <o:OLEObject Type="Embed" ProgID="Equation.DSMT4" ShapeID="_x0000_i1055" DrawAspect="Content" ObjectID="_1684134111" r:id="rId78"/>
        </w:object>
      </w:r>
      <w:r>
        <w:t xml:space="preserve">. </w:t>
      </w:r>
      <w:r>
        <w:tab/>
      </w:r>
      <w:r>
        <w:tab/>
        <w:t xml:space="preserve">       (</w:t>
      </w:r>
      <w:r w:rsidR="00E62827">
        <w:t>4</w:t>
      </w:r>
      <w:r>
        <w:t xml:space="preserve"> marks)</w:t>
      </w:r>
    </w:p>
    <w:p w14:paraId="442B6726" w14:textId="5020E8A2" w:rsidR="003A0A83" w:rsidRDefault="003A0A83" w:rsidP="003A0A83"/>
    <w:p w14:paraId="198961CD" w14:textId="4679ABDF" w:rsidR="003A0A83" w:rsidRDefault="003A0A83" w:rsidP="003A0A83"/>
    <w:p w14:paraId="44C35EE8" w14:textId="161CBC68" w:rsidR="003A0A83" w:rsidRDefault="003A0A83" w:rsidP="003A0A83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763DCE96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CD763D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2DFC2908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2B34D2" w14:textId="60C2475B" w:rsidR="006D5A22" w:rsidRDefault="00E62827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object w:dxaOrig="6864" w:dyaOrig="3173" w14:anchorId="5F1632C9">
                <v:shape id="_x0000_i1056" type="#_x0000_t75" style="width:342.3pt;height:158.65pt" o:ole="">
                  <v:imagedata r:id="rId79" o:title=""/>
                </v:shape>
                <o:OLEObject Type="Embed" ProgID="FXDraw.Graphic" ShapeID="_x0000_i1056" DrawAspect="Content" ObjectID="_1684134112" r:id="rId80"/>
              </w:object>
            </w:r>
            <w:r w:rsidRPr="00E62827">
              <w:rPr>
                <w:rFonts w:cs="Arial"/>
                <w:position w:val="-126"/>
                <w:szCs w:val="22"/>
              </w:rPr>
              <w:object w:dxaOrig="2420" w:dyaOrig="2799" w14:anchorId="7C58554A">
                <v:shape id="_x0000_i1057" type="#_x0000_t75" style="width:120.7pt;height:139.7pt" o:ole="">
                  <v:imagedata r:id="rId81" o:title=""/>
                </v:shape>
                <o:OLEObject Type="Embed" ProgID="Equation.DSMT4" ShapeID="_x0000_i1057" DrawAspect="Content" ObjectID="_1684134113" r:id="rId82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60963E85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EE9532C" w14:textId="221E0BFB" w:rsidR="006D5A22" w:rsidRDefault="00E62827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5BE7233" wp14:editId="05EDFE54">
                  <wp:extent cx="4610100" cy="3860800"/>
                  <wp:effectExtent l="0" t="0" r="0" b="635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3"/>
                          <a:srcRect b="49079"/>
                          <a:stretch/>
                        </pic:blipFill>
                        <pic:spPr bwMode="auto">
                          <a:xfrm>
                            <a:off x="0" y="0"/>
                            <a:ext cx="4610100" cy="3860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828BD8A" w14:textId="462CA2E4" w:rsidR="006D5A22" w:rsidRPr="00BD6CB4" w:rsidRDefault="00E62827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971D4C7" wp14:editId="311498A8">
                  <wp:extent cx="4610100" cy="469900"/>
                  <wp:effectExtent l="0" t="0" r="0" b="635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4"/>
                          <a:srcRect t="46566" b="47236"/>
                          <a:stretch/>
                        </pic:blipFill>
                        <pic:spPr bwMode="auto">
                          <a:xfrm>
                            <a:off x="0" y="0"/>
                            <a:ext cx="4610100" cy="469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A22" w:rsidRPr="00BD6CB4" w14:paraId="5E9DFCF7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BEDFD6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2A05D8E0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FE82F8" w14:textId="7DB13062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23502">
              <w:t xml:space="preserve">determines any point on plane B OR </w:t>
            </w:r>
            <w:r w:rsidR="00095B7C">
              <w:t xml:space="preserve">vector equation of </w:t>
            </w:r>
            <w:proofErr w:type="gramStart"/>
            <w:r w:rsidR="00095B7C">
              <w:t>line</w:t>
            </w:r>
            <w:proofErr w:type="gramEnd"/>
          </w:p>
          <w:p w14:paraId="57F34BDE" w14:textId="04664F85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95B7C">
              <w:t xml:space="preserve">uses dot </w:t>
            </w:r>
            <w:proofErr w:type="gramStart"/>
            <w:r w:rsidR="00095B7C">
              <w:t>product</w:t>
            </w:r>
            <w:proofErr w:type="gramEnd"/>
          </w:p>
          <w:p w14:paraId="2BB27385" w14:textId="11E33575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95B7C">
              <w:t xml:space="preserve">uses normal </w:t>
            </w:r>
            <w:proofErr w:type="gramStart"/>
            <w:r w:rsidR="00095B7C">
              <w:t>vector</w:t>
            </w:r>
            <w:proofErr w:type="gramEnd"/>
          </w:p>
          <w:p w14:paraId="7806700F" w14:textId="0DF669D2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95B7C">
              <w:t>determines approx. distance</w:t>
            </w:r>
          </w:p>
        </w:tc>
      </w:tr>
    </w:tbl>
    <w:p w14:paraId="56E1B9F0" w14:textId="2CA7073A" w:rsidR="003A0A83" w:rsidRDefault="003A0A83" w:rsidP="003A0A83"/>
    <w:p w14:paraId="1ECD0A26" w14:textId="77777777" w:rsidR="003A0A83" w:rsidRDefault="003A0A83" w:rsidP="003A0A83"/>
    <w:p w14:paraId="1204BB1E" w14:textId="188ACB74" w:rsidR="003A0A83" w:rsidRDefault="003A0A83" w:rsidP="003A0A83">
      <w:pPr>
        <w:pStyle w:val="ListParagraph"/>
        <w:numPr>
          <w:ilvl w:val="0"/>
          <w:numId w:val="19"/>
        </w:numPr>
      </w:pPr>
      <w:r>
        <w:lastRenderedPageBreak/>
        <w:t xml:space="preserve">Determine an expression in terms of </w:t>
      </w:r>
      <w:r w:rsidRPr="003A0A83">
        <w:rPr>
          <w:position w:val="-10"/>
        </w:rPr>
        <w:object w:dxaOrig="800" w:dyaOrig="320" w14:anchorId="249E0326">
          <v:shape id="_x0000_i1058" type="#_x0000_t75" style="width:40.1pt;height:15.95pt" o:ole="">
            <v:imagedata r:id="rId85" o:title=""/>
          </v:shape>
          <o:OLEObject Type="Embed" ProgID="Equation.DSMT4" ShapeID="_x0000_i1058" DrawAspect="Content" ObjectID="_1684134114" r:id="rId86"/>
        </w:object>
      </w:r>
      <w:r>
        <w:t xml:space="preserve"> for the distance of point P</w:t>
      </w:r>
      <w:r w:rsidRPr="003A0A83">
        <w:rPr>
          <w:position w:val="-14"/>
        </w:rPr>
        <w:object w:dxaOrig="800" w:dyaOrig="400" w14:anchorId="0545619E">
          <v:shape id="_x0000_i1059" type="#_x0000_t75" style="width:40.1pt;height:19.85pt" o:ole="">
            <v:imagedata r:id="rId87" o:title=""/>
          </v:shape>
          <o:OLEObject Type="Embed" ProgID="Equation.DSMT4" ShapeID="_x0000_i1059" DrawAspect="Content" ObjectID="_1684134115" r:id="rId88"/>
        </w:object>
      </w:r>
      <w:r>
        <w:t xml:space="preserve"> from the plane </w:t>
      </w:r>
      <w:r w:rsidRPr="003A0A83">
        <w:rPr>
          <w:position w:val="-4"/>
        </w:rPr>
        <w:object w:dxaOrig="260" w:dyaOrig="240" w14:anchorId="6D1B59ED">
          <v:shape id="_x0000_i1060" type="#_x0000_t75" style="width:12.95pt;height:12.05pt" o:ole="">
            <v:imagedata r:id="rId72" o:title=""/>
          </v:shape>
          <o:OLEObject Type="Embed" ProgID="Equation.DSMT4" ShapeID="_x0000_i1060" DrawAspect="Content" ObjectID="_1684134116" r:id="rId89"/>
        </w:objec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="00B612B8">
        <w:t xml:space="preserve"> </w:t>
      </w:r>
      <w:r>
        <w:t>(3 marks)</w:t>
      </w:r>
    </w:p>
    <w:p w14:paraId="1593FAFC" w14:textId="69105589" w:rsidR="00B612B8" w:rsidRDefault="00B612B8" w:rsidP="00B612B8"/>
    <w:p w14:paraId="32AE4741" w14:textId="62F06453" w:rsidR="00B612B8" w:rsidRDefault="00B612B8" w:rsidP="00B612B8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6745B710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D18E1D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51A36A46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8CDA6B" w14:textId="487CB110" w:rsidR="006D5A22" w:rsidRDefault="00095B7C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095B7C">
              <w:rPr>
                <w:rFonts w:cs="Arial"/>
                <w:position w:val="-4"/>
                <w:szCs w:val="22"/>
              </w:rPr>
              <w:object w:dxaOrig="3620" w:dyaOrig="5220" w14:anchorId="342512DF">
                <v:shape id="_x0000_i1061" type="#_x0000_t75" style="width:181.1pt;height:260.85pt" o:ole="">
                  <v:imagedata r:id="rId90" o:title=""/>
                </v:shape>
                <o:OLEObject Type="Embed" ProgID="Equation.DSMT4" ShapeID="_x0000_i1061" DrawAspect="Content" ObjectID="_1684134117" r:id="rId91"/>
              </w:object>
            </w:r>
          </w:p>
          <w:p w14:paraId="4EA43381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C58C6CA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4CEEE94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3D9BE2C8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30D65A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7AD009F5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57F351" w14:textId="2026ECFC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95B7C">
              <w:t xml:space="preserve">uses a vector of </w:t>
            </w:r>
            <w:proofErr w:type="spellStart"/>
            <w:r w:rsidR="00095B7C">
              <w:t>pt</w:t>
            </w:r>
            <w:proofErr w:type="spellEnd"/>
            <w:r w:rsidR="0099262F">
              <w:t xml:space="preserve"> </w:t>
            </w:r>
            <w:r w:rsidR="00095B7C">
              <w:t xml:space="preserve">P to any point on </w:t>
            </w:r>
            <w:proofErr w:type="gramStart"/>
            <w:r w:rsidR="00095B7C">
              <w:t>plane</w:t>
            </w:r>
            <w:proofErr w:type="gramEnd"/>
          </w:p>
          <w:p w14:paraId="691E2A0A" w14:textId="3BB16FF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95B7C">
              <w:t xml:space="preserve">uses dot product with unit </w:t>
            </w:r>
            <w:proofErr w:type="gramStart"/>
            <w:r w:rsidR="00095B7C">
              <w:t>normal</w:t>
            </w:r>
            <w:proofErr w:type="gramEnd"/>
          </w:p>
          <w:p w14:paraId="453FA3A4" w14:textId="75031D09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95B7C">
              <w:t xml:space="preserve">determines expression within absolute </w:t>
            </w:r>
            <w:proofErr w:type="gramStart"/>
            <w:r w:rsidR="00095B7C">
              <w:t>value</w:t>
            </w:r>
            <w:proofErr w:type="gramEnd"/>
          </w:p>
          <w:p w14:paraId="35759489" w14:textId="40E8C8A3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3B45AA94" w14:textId="7AADD537" w:rsidR="00B612B8" w:rsidRDefault="00B612B8" w:rsidP="00B612B8"/>
    <w:p w14:paraId="41E0CA07" w14:textId="67B33E57" w:rsidR="00B612B8" w:rsidRDefault="00B612B8" w:rsidP="00B612B8"/>
    <w:p w14:paraId="626B7A9A" w14:textId="77777777" w:rsidR="00B612B8" w:rsidRDefault="00B612B8" w:rsidP="00B612B8"/>
    <w:p w14:paraId="78A90E89" w14:textId="3A7EAC71" w:rsidR="003A0A83" w:rsidRDefault="003A0A83" w:rsidP="003A0A83">
      <w:pPr>
        <w:pStyle w:val="ListParagraph"/>
        <w:numPr>
          <w:ilvl w:val="0"/>
          <w:numId w:val="19"/>
        </w:numPr>
      </w:pPr>
      <w:r>
        <w:t>If point A</w:t>
      </w:r>
      <w:r w:rsidRPr="003A0A83">
        <w:rPr>
          <w:position w:val="-14"/>
        </w:rPr>
        <w:object w:dxaOrig="980" w:dyaOrig="400" w14:anchorId="49F15A4C">
          <v:shape id="_x0000_i1062" type="#_x0000_t75" style="width:48.7pt;height:19.85pt" o:ole="">
            <v:imagedata r:id="rId76" o:title=""/>
          </v:shape>
          <o:OLEObject Type="Embed" ProgID="Equation.DSMT4" ShapeID="_x0000_i1062" DrawAspect="Content" ObjectID="_1684134118" r:id="rId92"/>
        </w:object>
      </w:r>
      <w:r>
        <w:t xml:space="preserve">is on a plane parallel to </w:t>
      </w:r>
      <w:r w:rsidRPr="003A0A83">
        <w:rPr>
          <w:position w:val="-4"/>
        </w:rPr>
        <w:object w:dxaOrig="260" w:dyaOrig="240" w14:anchorId="35278ED8">
          <v:shape id="_x0000_i1063" type="#_x0000_t75" style="width:12.95pt;height:12.05pt" o:ole="">
            <v:imagedata r:id="rId72" o:title=""/>
          </v:shape>
          <o:OLEObject Type="Embed" ProgID="Equation.DSMT4" ShapeID="_x0000_i1063" DrawAspect="Content" ObjectID="_1684134119" r:id="rId93"/>
        </w:object>
      </w:r>
      <w:r>
        <w:t xml:space="preserve">, </w:t>
      </w:r>
      <w:r w:rsidR="00B612B8">
        <w:t>determine</w:t>
      </w:r>
      <w:r>
        <w:t xml:space="preserve"> a vector equation</w:t>
      </w:r>
      <w:r w:rsidR="00B612B8">
        <w:t xml:space="preserve"> for this parallel plane. </w:t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</w:r>
      <w:r w:rsidR="00B612B8">
        <w:tab/>
        <w:t xml:space="preserve">       (2 marks)</w:t>
      </w:r>
    </w:p>
    <w:p w14:paraId="2554C1CA" w14:textId="77777777" w:rsidR="006D5A22" w:rsidRDefault="006D5A22" w:rsidP="00412474">
      <w:pPr>
        <w:ind w:left="720" w:hanging="720"/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407952DB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9B3627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46F66D4D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6C697D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F17904B" w14:textId="140CA704" w:rsidR="006D5A22" w:rsidRDefault="00B5724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57242">
              <w:rPr>
                <w:rFonts w:cs="Arial"/>
                <w:position w:val="-106"/>
                <w:szCs w:val="22"/>
              </w:rPr>
              <w:object w:dxaOrig="2500" w:dyaOrig="2240" w14:anchorId="64B57A10">
                <v:shape id="_x0000_i1064" type="#_x0000_t75" style="width:125.05pt;height:112.1pt" o:ole="">
                  <v:imagedata r:id="rId94" o:title=""/>
                </v:shape>
                <o:OLEObject Type="Embed" ProgID="Equation.DSMT4" ShapeID="_x0000_i1064" DrawAspect="Content" ObjectID="_1684134120" r:id="rId95"/>
              </w:object>
            </w:r>
            <w:r w:rsidR="00072549">
              <w:rPr>
                <w:rFonts w:cs="Arial"/>
                <w:szCs w:val="22"/>
              </w:rPr>
              <w:t xml:space="preserve"> </w:t>
            </w:r>
          </w:p>
          <w:p w14:paraId="3FAF665A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0AE806A7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CBFE4F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498AE2AF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53E227" w14:textId="15AB426C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57242">
              <w:t xml:space="preserve">uses normal vector and dot </w:t>
            </w:r>
            <w:proofErr w:type="gramStart"/>
            <w:r w:rsidR="00B57242">
              <w:t>product</w:t>
            </w:r>
            <w:proofErr w:type="gramEnd"/>
          </w:p>
          <w:p w14:paraId="6717AF75" w14:textId="53205D6C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57242">
              <w:t>states vector equation of plane</w:t>
            </w:r>
          </w:p>
          <w:p w14:paraId="79D3B31A" w14:textId="661FE3AD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t xml:space="preserve"> </w:t>
            </w:r>
          </w:p>
        </w:tc>
      </w:tr>
    </w:tbl>
    <w:p w14:paraId="4B2B4D59" w14:textId="68371CB2" w:rsidR="009E2910" w:rsidRPr="00412474" w:rsidRDefault="003A0A83" w:rsidP="00412474">
      <w:pPr>
        <w:ind w:left="720" w:hanging="720"/>
      </w:pPr>
      <w:r>
        <w:br w:type="page"/>
      </w:r>
    </w:p>
    <w:p w14:paraId="0B7FB143" w14:textId="77777777" w:rsidR="00E84A6D" w:rsidRDefault="00E84A6D" w:rsidP="007D25B0">
      <w:pPr>
        <w:rPr>
          <w:rFonts w:eastAsiaTheme="minorEastAsia"/>
        </w:rPr>
      </w:pPr>
    </w:p>
    <w:p w14:paraId="3CC0166E" w14:textId="4276023B" w:rsidR="00823828" w:rsidRPr="0059250F" w:rsidRDefault="00823828" w:rsidP="00015273">
      <w:pPr>
        <w:tabs>
          <w:tab w:val="right" w:pos="9356"/>
        </w:tabs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0514A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5</w:t>
      </w:r>
      <w:r>
        <w:rPr>
          <w:rFonts w:cs="Arial"/>
          <w:b/>
          <w:szCs w:val="22"/>
        </w:rPr>
        <w:tab/>
        <w:t>(</w:t>
      </w:r>
      <w:r w:rsidR="001C6D05">
        <w:rPr>
          <w:rFonts w:cs="Arial"/>
          <w:b/>
          <w:szCs w:val="22"/>
        </w:rPr>
        <w:t>7</w:t>
      </w:r>
      <w:r w:rsidRPr="0059250F">
        <w:rPr>
          <w:rFonts w:cs="Arial"/>
          <w:b/>
          <w:szCs w:val="22"/>
        </w:rPr>
        <w:t xml:space="preserve"> marks)</w:t>
      </w:r>
    </w:p>
    <w:p w14:paraId="3029518E" w14:textId="77777777" w:rsidR="008C6C85" w:rsidRDefault="008C6C85" w:rsidP="0059250F">
      <w:pPr>
        <w:ind w:left="709" w:hanging="709"/>
        <w:rPr>
          <w:rFonts w:cs="Arial"/>
          <w:szCs w:val="22"/>
        </w:rPr>
      </w:pPr>
    </w:p>
    <w:p w14:paraId="7DDA0C87" w14:textId="48495BEC" w:rsidR="008C6C85" w:rsidRDefault="00412474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 xml:space="preserve">Consider two submarines A &amp; </w:t>
      </w:r>
      <w:proofErr w:type="gramStart"/>
      <w:r>
        <w:rPr>
          <w:rFonts w:cs="Arial"/>
          <w:szCs w:val="22"/>
        </w:rPr>
        <w:t>B  moving</w:t>
      </w:r>
      <w:proofErr w:type="gramEnd"/>
      <w:r>
        <w:rPr>
          <w:rFonts w:cs="Arial"/>
          <w:szCs w:val="22"/>
        </w:rPr>
        <w:t xml:space="preserve"> in deep ocean with constant velocities </w:t>
      </w:r>
      <w:r w:rsidR="003A71CB" w:rsidRPr="002665AC">
        <w:rPr>
          <w:rFonts w:cs="Arial"/>
          <w:position w:val="-64"/>
          <w:szCs w:val="22"/>
        </w:rPr>
        <w:object w:dxaOrig="3320" w:dyaOrig="1400" w14:anchorId="08F14EDC">
          <v:shape id="_x0000_i1065" type="#_x0000_t75" style="width:166pt;height:70.3pt" o:ole="">
            <v:imagedata r:id="rId96" o:title=""/>
          </v:shape>
          <o:OLEObject Type="Embed" ProgID="Equation.DSMT4" ShapeID="_x0000_i1065" DrawAspect="Content" ObjectID="_1684134121" r:id="rId97"/>
        </w:object>
      </w:r>
      <w:r>
        <w:rPr>
          <w:rFonts w:cs="Arial"/>
          <w:szCs w:val="22"/>
        </w:rPr>
        <w:t xml:space="preserve"> .</w:t>
      </w:r>
    </w:p>
    <w:p w14:paraId="2B996DB6" w14:textId="77777777" w:rsidR="00412474" w:rsidRDefault="00412474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 xml:space="preserve">At 12:30am submarine A is at position </w:t>
      </w:r>
      <w:r w:rsidRPr="00412474">
        <w:rPr>
          <w:rFonts w:cs="Arial"/>
          <w:position w:val="-50"/>
          <w:szCs w:val="22"/>
        </w:rPr>
        <w:object w:dxaOrig="1300" w:dyaOrig="1120" w14:anchorId="62EB597B">
          <v:shape id="_x0000_i1066" type="#_x0000_t75" style="width:65.1pt;height:55.6pt" o:ole="">
            <v:imagedata r:id="rId98" o:title=""/>
          </v:shape>
          <o:OLEObject Type="Embed" ProgID="Equation.DSMT4" ShapeID="_x0000_i1066" DrawAspect="Content" ObjectID="_1684134122" r:id="rId99"/>
        </w:object>
      </w:r>
      <w:r>
        <w:rPr>
          <w:rFonts w:cs="Arial"/>
          <w:szCs w:val="22"/>
        </w:rPr>
        <w:t xml:space="preserve"> and at 1am the same day </w:t>
      </w:r>
    </w:p>
    <w:p w14:paraId="27B0702A" w14:textId="7C8BCEFF" w:rsidR="00412474" w:rsidRDefault="00412474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 xml:space="preserve">submarine B is at position </w:t>
      </w:r>
      <w:r w:rsidR="003A71CB" w:rsidRPr="00412474">
        <w:rPr>
          <w:rFonts w:cs="Arial"/>
          <w:position w:val="-50"/>
          <w:szCs w:val="22"/>
        </w:rPr>
        <w:object w:dxaOrig="1480" w:dyaOrig="1120" w14:anchorId="6CF07ED5">
          <v:shape id="_x0000_i1067" type="#_x0000_t75" style="width:73.7pt;height:55.6pt" o:ole="">
            <v:imagedata r:id="rId100" o:title=""/>
          </v:shape>
          <o:OLEObject Type="Embed" ProgID="Equation.DSMT4" ShapeID="_x0000_i1067" DrawAspect="Content" ObjectID="_1684134123" r:id="rId101"/>
        </w:object>
      </w:r>
      <w:r>
        <w:rPr>
          <w:rFonts w:cs="Arial"/>
          <w:szCs w:val="22"/>
        </w:rPr>
        <w:t>.</w:t>
      </w:r>
    </w:p>
    <w:p w14:paraId="00459098" w14:textId="112DBC33" w:rsidR="00412474" w:rsidRPr="00563543" w:rsidRDefault="00412474" w:rsidP="00563543">
      <w:pPr>
        <w:pStyle w:val="ListParagraph"/>
        <w:numPr>
          <w:ilvl w:val="0"/>
          <w:numId w:val="20"/>
        </w:numPr>
        <w:tabs>
          <w:tab w:val="right" w:pos="9356"/>
        </w:tabs>
        <w:rPr>
          <w:rFonts w:cs="Arial"/>
          <w:szCs w:val="22"/>
        </w:rPr>
      </w:pPr>
      <w:r w:rsidRPr="002665AC">
        <w:rPr>
          <w:rFonts w:cs="Arial"/>
          <w:szCs w:val="22"/>
        </w:rPr>
        <w:t>Determine the time</w:t>
      </w:r>
      <w:r w:rsidR="00563543">
        <w:rPr>
          <w:rFonts w:cs="Arial"/>
          <w:szCs w:val="22"/>
        </w:rPr>
        <w:t>, to nearest minute,</w:t>
      </w:r>
      <w:r w:rsidRPr="002665AC">
        <w:rPr>
          <w:rFonts w:cs="Arial"/>
          <w:szCs w:val="22"/>
        </w:rPr>
        <w:t xml:space="preserve"> that the submarines are closest to each other stating this distance </w:t>
      </w:r>
      <w:r w:rsidRPr="00563543">
        <w:rPr>
          <w:rFonts w:cs="Arial"/>
          <w:szCs w:val="22"/>
        </w:rPr>
        <w:t xml:space="preserve">to the nearest </w:t>
      </w:r>
      <w:proofErr w:type="spellStart"/>
      <w:r w:rsidRPr="00563543">
        <w:rPr>
          <w:rFonts w:cs="Arial"/>
          <w:szCs w:val="22"/>
        </w:rPr>
        <w:t>metre</w:t>
      </w:r>
      <w:proofErr w:type="spellEnd"/>
      <w:r w:rsidRPr="00563543">
        <w:rPr>
          <w:rFonts w:cs="Arial"/>
          <w:szCs w:val="22"/>
        </w:rPr>
        <w:t>,</w:t>
      </w:r>
      <w:r w:rsidR="001C6D05" w:rsidRPr="00563543">
        <w:rPr>
          <w:rFonts w:cs="Arial"/>
          <w:szCs w:val="22"/>
        </w:rPr>
        <w:tab/>
      </w:r>
      <w:r w:rsidR="002665AC" w:rsidRPr="00563543">
        <w:rPr>
          <w:rFonts w:cs="Arial"/>
          <w:szCs w:val="22"/>
        </w:rPr>
        <w:t>(</w:t>
      </w:r>
      <w:r w:rsidR="001C6D05" w:rsidRPr="00563543">
        <w:rPr>
          <w:rFonts w:cs="Arial"/>
          <w:szCs w:val="22"/>
        </w:rPr>
        <w:t>4 marks)</w:t>
      </w:r>
    </w:p>
    <w:p w14:paraId="5EC35455" w14:textId="06873758" w:rsidR="001C6D05" w:rsidRDefault="001C6D05" w:rsidP="00311E42">
      <w:pPr>
        <w:tabs>
          <w:tab w:val="right" w:pos="9356"/>
        </w:tabs>
        <w:rPr>
          <w:rFonts w:cs="Arial"/>
          <w:szCs w:val="22"/>
        </w:rPr>
      </w:pPr>
    </w:p>
    <w:p w14:paraId="0C62E51E" w14:textId="48FC6193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15382EA7" w14:textId="276285E0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1CC4C84B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7EB3CE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36CA8268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44B2A6" w14:textId="0DC1AFF6" w:rsidR="006D5A22" w:rsidRDefault="00311E4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et t=0 be at 1am</w:t>
            </w:r>
          </w:p>
          <w:p w14:paraId="5A881CB9" w14:textId="0987D910" w:rsidR="00311E42" w:rsidRDefault="00311E4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412474">
              <w:rPr>
                <w:rFonts w:cs="Arial"/>
                <w:position w:val="-50"/>
                <w:szCs w:val="22"/>
              </w:rPr>
              <w:object w:dxaOrig="3220" w:dyaOrig="1120" w14:anchorId="32C2D36D">
                <v:shape id="_x0000_i1068" type="#_x0000_t75" style="width:160.8pt;height:55.6pt" o:ole="">
                  <v:imagedata r:id="rId102" o:title=""/>
                </v:shape>
                <o:OLEObject Type="Embed" ProgID="Equation.DSMT4" ShapeID="_x0000_i1068" DrawAspect="Content" ObjectID="_1684134124" r:id="rId103"/>
              </w:object>
            </w:r>
            <w:r>
              <w:rPr>
                <w:rFonts w:cs="Arial"/>
                <w:szCs w:val="22"/>
              </w:rPr>
              <w:object w:dxaOrig="4584" w:dyaOrig="2673" w14:anchorId="07FE215D">
                <v:shape id="_x0000_i1069" type="#_x0000_t75" style="width:229.35pt;height:133.65pt" o:ole="">
                  <v:imagedata r:id="rId104" o:title=""/>
                </v:shape>
                <o:OLEObject Type="Embed" ProgID="FXDraw.Graphic" ShapeID="_x0000_i1069" DrawAspect="Content" ObjectID="_1684134125" r:id="rId105"/>
              </w:object>
            </w:r>
          </w:p>
          <w:p w14:paraId="1A865622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EA3294C" w14:textId="195F4224" w:rsidR="006D5A22" w:rsidRDefault="003A71CB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6790F2E" wp14:editId="4C7A4888">
                  <wp:extent cx="5340350" cy="2298700"/>
                  <wp:effectExtent l="0" t="0" r="0" b="635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6"/>
                          <a:srcRect b="29214"/>
                          <a:stretch/>
                        </pic:blipFill>
                        <pic:spPr bwMode="auto">
                          <a:xfrm>
                            <a:off x="0" y="0"/>
                            <a:ext cx="5340350" cy="22987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474255F" w14:textId="2CAF0329" w:rsidR="006D5A22" w:rsidRPr="00BD6CB4" w:rsidRDefault="003A71CB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118FD15" wp14:editId="65F0004A">
                  <wp:extent cx="5340350" cy="1672590"/>
                  <wp:effectExtent l="0" t="0" r="0" b="381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7"/>
                          <a:srcRect t="48494"/>
                          <a:stretch/>
                        </pic:blipFill>
                        <pic:spPr bwMode="auto">
                          <a:xfrm>
                            <a:off x="0" y="0"/>
                            <a:ext cx="5340350" cy="1672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A22" w:rsidRPr="00BD6CB4" w14:paraId="30C4F7C1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AB1025" w14:textId="05BA28A4" w:rsidR="00B7271A" w:rsidRDefault="00B7271A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cs="Arial"/>
                <w:b/>
                <w:bCs/>
                <w:szCs w:val="30"/>
              </w:rPr>
            </w:pPr>
          </w:p>
          <w:p w14:paraId="2BB0CD33" w14:textId="44D912C9" w:rsidR="00B7271A" w:rsidRDefault="00B7271A" w:rsidP="00B7271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bCs/>
                <w:szCs w:val="30"/>
              </w:rPr>
            </w:pPr>
            <w:r>
              <w:rPr>
                <w:rFonts w:cs="Arial"/>
                <w:b/>
                <w:bCs/>
                <w:szCs w:val="30"/>
              </w:rPr>
              <w:t xml:space="preserve">Closest approach at </w:t>
            </w:r>
            <w:r w:rsidR="003A71CB">
              <w:rPr>
                <w:rFonts w:cs="Arial"/>
                <w:b/>
                <w:bCs/>
                <w:szCs w:val="30"/>
              </w:rPr>
              <w:t>4</w:t>
            </w:r>
            <w:r>
              <w:rPr>
                <w:rFonts w:cs="Arial"/>
                <w:b/>
                <w:bCs/>
                <w:szCs w:val="30"/>
              </w:rPr>
              <w:t>:</w:t>
            </w:r>
            <w:r w:rsidR="003A71CB">
              <w:rPr>
                <w:rFonts w:cs="Arial"/>
                <w:b/>
                <w:bCs/>
                <w:szCs w:val="30"/>
              </w:rPr>
              <w:t>07</w:t>
            </w:r>
            <w:r>
              <w:rPr>
                <w:rFonts w:cs="Arial"/>
                <w:b/>
                <w:bCs/>
                <w:szCs w:val="30"/>
              </w:rPr>
              <w:t xml:space="preserve">am at </w:t>
            </w:r>
            <w:r w:rsidR="003A71CB">
              <w:rPr>
                <w:rFonts w:cs="Arial"/>
                <w:b/>
                <w:bCs/>
                <w:szCs w:val="30"/>
              </w:rPr>
              <w:t>5198</w:t>
            </w:r>
            <w:r>
              <w:rPr>
                <w:rFonts w:cs="Arial"/>
                <w:b/>
                <w:bCs/>
                <w:szCs w:val="30"/>
              </w:rPr>
              <w:t xml:space="preserve"> </w:t>
            </w:r>
            <w:proofErr w:type="spellStart"/>
            <w:r>
              <w:rPr>
                <w:rFonts w:cs="Arial"/>
                <w:b/>
                <w:bCs/>
                <w:szCs w:val="30"/>
              </w:rPr>
              <w:t>metres</w:t>
            </w:r>
            <w:proofErr w:type="spellEnd"/>
          </w:p>
          <w:p w14:paraId="012FCD1C" w14:textId="77777777" w:rsidR="00B7271A" w:rsidRDefault="00B7271A" w:rsidP="00B7271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bCs/>
                <w:szCs w:val="30"/>
              </w:rPr>
            </w:pPr>
          </w:p>
          <w:p w14:paraId="11F9A1E8" w14:textId="3F9C5A2C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154778DE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6182FB" w14:textId="2E61BE4A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271A">
              <w:t xml:space="preserve">determines position of both subs at the same </w:t>
            </w:r>
            <w:proofErr w:type="gramStart"/>
            <w:r w:rsidR="00B7271A">
              <w:t>time</w:t>
            </w:r>
            <w:proofErr w:type="gramEnd"/>
          </w:p>
          <w:p w14:paraId="2AEA7ED3" w14:textId="3F43CC79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271A">
              <w:t>sets up equation to solve for time at closest approach</w:t>
            </w:r>
            <w:r w:rsidR="00617B9E">
              <w:t xml:space="preserve"> (dot or calculus)</w:t>
            </w:r>
          </w:p>
          <w:p w14:paraId="01101B81" w14:textId="395750CA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7271A">
              <w:t>states time at closest approach</w:t>
            </w:r>
            <w:r w:rsidR="00563543">
              <w:t xml:space="preserve"> to nearest minute </w:t>
            </w:r>
          </w:p>
          <w:p w14:paraId="08F3BFE9" w14:textId="77777777" w:rsidR="00DA2961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7271A">
              <w:t xml:space="preserve">states distance rounded to nearest </w:t>
            </w:r>
            <w:proofErr w:type="spellStart"/>
            <w:proofErr w:type="gramStart"/>
            <w:r w:rsidR="00B7271A">
              <w:t>metre</w:t>
            </w:r>
            <w:proofErr w:type="spellEnd"/>
            <w:proofErr w:type="gramEnd"/>
            <w:r w:rsidR="00617B9E">
              <w:t xml:space="preserve"> </w:t>
            </w:r>
          </w:p>
          <w:p w14:paraId="61FBD5D7" w14:textId="1A2B449B" w:rsidR="006D5A22" w:rsidRPr="00BD6CB4" w:rsidRDefault="00617B9E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>
              <w:t>(max -1 if not rounded)</w:t>
            </w:r>
          </w:p>
        </w:tc>
      </w:tr>
    </w:tbl>
    <w:p w14:paraId="09B6A79D" w14:textId="3F48DF38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69A82F1F" w14:textId="7424B8E9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33A4ED29" w14:textId="592B0D9E" w:rsidR="001C6D05" w:rsidRDefault="001C6D05" w:rsidP="00B7271A">
      <w:pPr>
        <w:tabs>
          <w:tab w:val="right" w:pos="9356"/>
        </w:tabs>
        <w:rPr>
          <w:rFonts w:cs="Arial"/>
          <w:szCs w:val="22"/>
        </w:rPr>
      </w:pPr>
    </w:p>
    <w:p w14:paraId="63B64A6D" w14:textId="77777777" w:rsidR="001C6D05" w:rsidRDefault="001C6D0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42957022" w14:textId="66C1A285" w:rsidR="002665AC" w:rsidRPr="002665AC" w:rsidRDefault="002665AC" w:rsidP="002665AC">
      <w:pPr>
        <w:pStyle w:val="ListParagraph"/>
        <w:numPr>
          <w:ilvl w:val="0"/>
          <w:numId w:val="20"/>
        </w:numPr>
        <w:tabs>
          <w:tab w:val="right" w:pos="9356"/>
        </w:tabs>
        <w:rPr>
          <w:rFonts w:cs="Arial"/>
          <w:szCs w:val="22"/>
        </w:rPr>
      </w:pPr>
      <w:r w:rsidRPr="002665AC">
        <w:rPr>
          <w:rFonts w:cs="Arial"/>
          <w:szCs w:val="22"/>
        </w:rPr>
        <w:t xml:space="preserve">If both submarines leave a lasting water trail of bubbles, determine if the trails cross and </w:t>
      </w:r>
      <w:r w:rsidR="002D19C9">
        <w:rPr>
          <w:rFonts w:cs="Arial"/>
          <w:szCs w:val="22"/>
        </w:rPr>
        <w:t xml:space="preserve">if they do </w:t>
      </w:r>
      <w:r w:rsidRPr="002665AC">
        <w:rPr>
          <w:rFonts w:cs="Arial"/>
          <w:szCs w:val="22"/>
        </w:rPr>
        <w:t>at which po</w:t>
      </w:r>
      <w:r w:rsidR="002D19C9">
        <w:rPr>
          <w:rFonts w:cs="Arial"/>
          <w:szCs w:val="22"/>
        </w:rPr>
        <w:t>sition under water.</w:t>
      </w:r>
      <w:r w:rsidR="001C6D05">
        <w:rPr>
          <w:rFonts w:cs="Arial"/>
          <w:szCs w:val="22"/>
        </w:rPr>
        <w:tab/>
        <w:t>(3 marks)</w:t>
      </w:r>
    </w:p>
    <w:p w14:paraId="311F8291" w14:textId="77777777" w:rsidR="008C6C85" w:rsidRDefault="008C6C8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20E0C154" w14:textId="77777777" w:rsidR="002E05DD" w:rsidRDefault="002E05DD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4A69C950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7793B2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2195559F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5CDE00" w14:textId="62F9B72F" w:rsidR="006D5A22" w:rsidRDefault="003A71CB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7271A">
              <w:rPr>
                <w:rFonts w:cs="Arial"/>
                <w:position w:val="-50"/>
                <w:szCs w:val="22"/>
              </w:rPr>
              <w:object w:dxaOrig="3460" w:dyaOrig="1120" w14:anchorId="46E53DEA">
                <v:shape id="_x0000_i1070" type="#_x0000_t75" style="width:172.9pt;height:55.6pt" o:ole="">
                  <v:imagedata r:id="rId108" o:title=""/>
                </v:shape>
                <o:OLEObject Type="Embed" ProgID="Equation.DSMT4" ShapeID="_x0000_i1070" DrawAspect="Content" ObjectID="_1684134126" r:id="rId109"/>
              </w:object>
            </w:r>
            <w:r w:rsidR="00B7271A">
              <w:rPr>
                <w:rFonts w:cs="Arial"/>
                <w:szCs w:val="22"/>
              </w:rPr>
              <w:t xml:space="preserve"> </w:t>
            </w:r>
          </w:p>
          <w:p w14:paraId="20BD7AF9" w14:textId="4F24AAB4" w:rsidR="006D5A22" w:rsidRDefault="003A71CB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CB5A437" wp14:editId="22531FCF">
                  <wp:extent cx="4610100" cy="26162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0"/>
                          <a:srcRect b="65494"/>
                          <a:stretch/>
                        </pic:blipFill>
                        <pic:spPr bwMode="auto">
                          <a:xfrm>
                            <a:off x="0" y="0"/>
                            <a:ext cx="4610100" cy="2616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0235530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687C4CB" w14:textId="242DEA2E" w:rsidR="006D5A22" w:rsidRPr="00BD6CB4" w:rsidRDefault="001B3FA8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ubble paths meet at (38,2,</w:t>
            </w:r>
            <w:proofErr w:type="gramStart"/>
            <w:r>
              <w:rPr>
                <w:rFonts w:cs="Arial"/>
                <w:szCs w:val="22"/>
              </w:rPr>
              <w:t>10)km</w:t>
            </w:r>
            <w:proofErr w:type="gramEnd"/>
          </w:p>
        </w:tc>
      </w:tr>
      <w:tr w:rsidR="006D5A22" w:rsidRPr="00BD6CB4" w14:paraId="6FD83620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027F3D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59415D31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A16A47" w14:textId="6A863830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B3FA8">
              <w:t xml:space="preserve">sets up equations with different </w:t>
            </w:r>
            <w:proofErr w:type="gramStart"/>
            <w:r w:rsidR="001B3FA8">
              <w:t>parameters</w:t>
            </w:r>
            <w:proofErr w:type="gramEnd"/>
          </w:p>
          <w:p w14:paraId="4F76FAFC" w14:textId="5E6952C9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B3FA8">
              <w:t>shows that lines</w:t>
            </w:r>
            <w:r w:rsidR="00617B9E">
              <w:t xml:space="preserve"> of bubbles</w:t>
            </w:r>
            <w:r w:rsidR="001B3FA8">
              <w:t xml:space="preserve"> do </w:t>
            </w:r>
            <w:proofErr w:type="gramStart"/>
            <w:r w:rsidR="001B3FA8">
              <w:t>meet</w:t>
            </w:r>
            <w:proofErr w:type="gramEnd"/>
          </w:p>
          <w:p w14:paraId="2287838B" w14:textId="2978AD50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B3FA8">
              <w:t xml:space="preserve">states </w:t>
            </w:r>
            <w:proofErr w:type="gramStart"/>
            <w:r w:rsidR="001B3FA8">
              <w:t>coordinates</w:t>
            </w:r>
            <w:proofErr w:type="gramEnd"/>
            <w:r w:rsidR="001B3FA8">
              <w:t xml:space="preserve"> of such point</w:t>
            </w:r>
          </w:p>
          <w:p w14:paraId="43CE37D9" w14:textId="107DB919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69658662" w14:textId="77777777" w:rsidR="002E05DD" w:rsidRDefault="002E05DD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76E159C1" w14:textId="723BC00E" w:rsidR="008C6C85" w:rsidRDefault="008C6C8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3E3D407E" w14:textId="77777777" w:rsidR="008C6C85" w:rsidRDefault="008C6C85" w:rsidP="0059250F">
      <w:pPr>
        <w:tabs>
          <w:tab w:val="right" w:pos="9356"/>
        </w:tabs>
        <w:ind w:left="720" w:hanging="720"/>
        <w:rPr>
          <w:rFonts w:cs="Arial"/>
          <w:szCs w:val="22"/>
        </w:rPr>
      </w:pPr>
    </w:p>
    <w:p w14:paraId="4EDFF385" w14:textId="77777777" w:rsidR="0059250F" w:rsidRPr="0059250F" w:rsidRDefault="0059250F" w:rsidP="0059250F">
      <w:pPr>
        <w:rPr>
          <w:rFonts w:cs="Arial"/>
          <w:szCs w:val="22"/>
        </w:rPr>
      </w:pPr>
    </w:p>
    <w:p w14:paraId="008E15AE" w14:textId="77777777" w:rsidR="0059250F" w:rsidRPr="0059250F" w:rsidRDefault="0059250F" w:rsidP="0059250F">
      <w:pPr>
        <w:rPr>
          <w:rFonts w:cs="Arial"/>
          <w:szCs w:val="22"/>
        </w:rPr>
      </w:pPr>
    </w:p>
    <w:p w14:paraId="3754F7C5" w14:textId="5E9B98B9" w:rsidR="0059250F" w:rsidRPr="0059250F" w:rsidRDefault="00C17D12" w:rsidP="0085187A">
      <w:pPr>
        <w:rPr>
          <w:rFonts w:cs="Arial"/>
          <w:b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0514A">
        <w:rPr>
          <w:rFonts w:cs="Arial"/>
          <w:b/>
          <w:szCs w:val="22"/>
        </w:rPr>
        <w:t>1</w:t>
      </w:r>
      <w:r w:rsidR="009F0020">
        <w:rPr>
          <w:rFonts w:cs="Arial"/>
          <w:b/>
          <w:szCs w:val="22"/>
        </w:rPr>
        <w:t>6</w:t>
      </w:r>
      <w:r w:rsidR="0059250F" w:rsidRPr="0059250F">
        <w:rPr>
          <w:rFonts w:cs="Arial"/>
          <w:b/>
          <w:szCs w:val="22"/>
        </w:rPr>
        <w:tab/>
        <w:t>(</w:t>
      </w:r>
      <w:r w:rsidR="00762CEB">
        <w:rPr>
          <w:rFonts w:cs="Arial"/>
          <w:b/>
          <w:szCs w:val="22"/>
        </w:rPr>
        <w:t>5</w:t>
      </w:r>
      <w:r w:rsidR="0059250F" w:rsidRPr="0059250F">
        <w:rPr>
          <w:rFonts w:cs="Arial"/>
          <w:b/>
          <w:szCs w:val="22"/>
        </w:rPr>
        <w:t xml:space="preserve"> marks)</w:t>
      </w:r>
    </w:p>
    <w:p w14:paraId="51B2147C" w14:textId="77777777" w:rsidR="0059250F" w:rsidRDefault="0059250F" w:rsidP="0059250F">
      <w:pPr>
        <w:rPr>
          <w:rFonts w:cs="Arial"/>
          <w:szCs w:val="22"/>
        </w:rPr>
      </w:pPr>
    </w:p>
    <w:p w14:paraId="5969BFC5" w14:textId="4F6C88F0" w:rsidR="00654C6A" w:rsidRDefault="00CF131E" w:rsidP="00112F96">
      <w:pPr>
        <w:rPr>
          <w:rFonts w:eastAsiaTheme="minorEastAsia"/>
        </w:rPr>
      </w:pPr>
      <w:r>
        <w:rPr>
          <w:rFonts w:eastAsiaTheme="minorEastAsia"/>
        </w:rPr>
        <w:t xml:space="preserve">Consider the complex numbers </w:t>
      </w:r>
      <w:r w:rsidR="00E93054" w:rsidRPr="00E93054">
        <w:rPr>
          <w:rFonts w:eastAsiaTheme="minorEastAsia"/>
          <w:position w:val="-10"/>
        </w:rPr>
        <w:object w:dxaOrig="1040" w:dyaOrig="320" w14:anchorId="2258B0FD">
          <v:shape id="_x0000_i1071" type="#_x0000_t75" style="width:52.15pt;height:15.95pt" o:ole="">
            <v:imagedata r:id="rId111" o:title=""/>
          </v:shape>
          <o:OLEObject Type="Embed" ProgID="Equation.DSMT4" ShapeID="_x0000_i1071" DrawAspect="Content" ObjectID="_1684134127" r:id="rId112"/>
        </w:object>
      </w:r>
      <w:r w:rsidR="00E93054">
        <w:rPr>
          <w:rFonts w:eastAsiaTheme="minorEastAsia"/>
        </w:rPr>
        <w:t xml:space="preserve"> such that</w:t>
      </w:r>
      <w:r w:rsidR="007E5CC6">
        <w:rPr>
          <w:rFonts w:eastAsiaTheme="minorEastAsia"/>
        </w:rPr>
        <w:t>:</w:t>
      </w:r>
    </w:p>
    <w:p w14:paraId="6B1E0C46" w14:textId="7C0A0AED" w:rsidR="00E93054" w:rsidRDefault="0065738B" w:rsidP="00112F96">
      <w:pPr>
        <w:rPr>
          <w:rFonts w:eastAsiaTheme="minorEastAsia"/>
        </w:rPr>
      </w:pPr>
      <w:r w:rsidRPr="0065738B">
        <w:rPr>
          <w:rFonts w:eastAsiaTheme="minorEastAsia"/>
          <w:position w:val="-132"/>
        </w:rPr>
        <w:object w:dxaOrig="1980" w:dyaOrig="2920" w14:anchorId="4D7BA681">
          <v:shape id="_x0000_i1072" type="#_x0000_t75" style="width:98.75pt;height:146.15pt" o:ole="">
            <v:imagedata r:id="rId113" o:title=""/>
          </v:shape>
          <o:OLEObject Type="Embed" ProgID="Equation.DSMT4" ShapeID="_x0000_i1072" DrawAspect="Content" ObjectID="_1684134128" r:id="rId114"/>
        </w:object>
      </w:r>
      <w:r w:rsidR="00E93054">
        <w:rPr>
          <w:rFonts w:eastAsiaTheme="minorEastAsia"/>
        </w:rPr>
        <w:t xml:space="preserve"> </w:t>
      </w:r>
    </w:p>
    <w:p w14:paraId="28521DAF" w14:textId="77777777" w:rsidR="00762CEB" w:rsidRDefault="00762CEB" w:rsidP="00112F96">
      <w:pPr>
        <w:rPr>
          <w:rFonts w:eastAsiaTheme="minorEastAsia"/>
        </w:rPr>
      </w:pPr>
    </w:p>
    <w:p w14:paraId="0EB82438" w14:textId="0D7E6458" w:rsidR="00E93054" w:rsidRDefault="00E93054" w:rsidP="00112F96">
      <w:pPr>
        <w:rPr>
          <w:rFonts w:eastAsiaTheme="minorEastAsia"/>
        </w:rPr>
      </w:pPr>
      <w:r>
        <w:rPr>
          <w:rFonts w:eastAsiaTheme="minorEastAsia"/>
        </w:rPr>
        <w:t xml:space="preserve">Determine </w:t>
      </w:r>
      <w:r w:rsidRPr="00E93054">
        <w:rPr>
          <w:rFonts w:eastAsiaTheme="minorEastAsia"/>
          <w:position w:val="-4"/>
        </w:rPr>
        <w:object w:dxaOrig="200" w:dyaOrig="200" w14:anchorId="77B76AA5">
          <v:shape id="_x0000_i1073" type="#_x0000_t75" style="width:9.9pt;height:9.9pt" o:ole="">
            <v:imagedata r:id="rId115" o:title=""/>
          </v:shape>
          <o:OLEObject Type="Embed" ProgID="Equation.DSMT4" ShapeID="_x0000_i1073" DrawAspect="Content" ObjectID="_1684134129" r:id="rId116"/>
        </w:object>
      </w:r>
      <w:r>
        <w:rPr>
          <w:rFonts w:eastAsiaTheme="minorEastAsia"/>
        </w:rPr>
        <w:t xml:space="preserve"> in the form </w:t>
      </w:r>
      <w:r w:rsidRPr="00E93054">
        <w:rPr>
          <w:rFonts w:eastAsiaTheme="minorEastAsia"/>
          <w:position w:val="-10"/>
        </w:rPr>
        <w:object w:dxaOrig="940" w:dyaOrig="300" w14:anchorId="0C6534D1">
          <v:shape id="_x0000_i1074" type="#_x0000_t75" style="width:47pt;height:15.1pt" o:ole="">
            <v:imagedata r:id="rId117" o:title=""/>
          </v:shape>
          <o:OLEObject Type="Embed" ProgID="Equation.DSMT4" ShapeID="_x0000_i1074" DrawAspect="Content" ObjectID="_1684134130" r:id="rId118"/>
        </w:object>
      </w:r>
      <w:r>
        <w:rPr>
          <w:rFonts w:eastAsiaTheme="minorEastAsia"/>
        </w:rPr>
        <w:t xml:space="preserve"> </w:t>
      </w:r>
      <w:r w:rsidR="00AE664B">
        <w:rPr>
          <w:rFonts w:eastAsiaTheme="minorEastAsia"/>
        </w:rPr>
        <w:t xml:space="preserve">where </w:t>
      </w:r>
      <w:r w:rsidR="00AE664B" w:rsidRPr="00AE664B">
        <w:rPr>
          <w:rFonts w:eastAsiaTheme="minorEastAsia"/>
          <w:position w:val="-10"/>
        </w:rPr>
        <w:object w:dxaOrig="600" w:dyaOrig="320" w14:anchorId="4EA0A1D9">
          <v:shape id="_x0000_i1075" type="#_x0000_t75" style="width:30.2pt;height:15.95pt" o:ole="">
            <v:imagedata r:id="rId119" o:title=""/>
          </v:shape>
          <o:OLEObject Type="Embed" ProgID="Equation.DSMT4" ShapeID="_x0000_i1075" DrawAspect="Content" ObjectID="_1684134131" r:id="rId120"/>
        </w:object>
      </w:r>
      <w:r w:rsidR="00AE664B">
        <w:rPr>
          <w:rFonts w:eastAsiaTheme="minorEastAsia"/>
        </w:rPr>
        <w:t xml:space="preserve"> are real numbers.</w:t>
      </w:r>
    </w:p>
    <w:p w14:paraId="0689241F" w14:textId="468DE5FF" w:rsidR="00CF131E" w:rsidRDefault="00CF131E" w:rsidP="00112F96">
      <w:pPr>
        <w:rPr>
          <w:rFonts w:eastAsiaTheme="minorEastAsia"/>
        </w:rPr>
      </w:pPr>
    </w:p>
    <w:p w14:paraId="404EA5C4" w14:textId="243A16DD" w:rsidR="00CF131E" w:rsidRDefault="00CF131E" w:rsidP="00112F96">
      <w:pPr>
        <w:rPr>
          <w:rFonts w:eastAsiaTheme="minorEastAsia"/>
        </w:rPr>
      </w:pPr>
    </w:p>
    <w:p w14:paraId="638BDAC6" w14:textId="0754CA81" w:rsidR="00CF131E" w:rsidRDefault="00CF131E" w:rsidP="00112F96">
      <w:pPr>
        <w:rPr>
          <w:rFonts w:eastAsiaTheme="minorEastAsia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2CCA4277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49157E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0D03C802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6491D7" w14:textId="74F0E4BC" w:rsidR="006D5A22" w:rsidRDefault="00837379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E113DB">
              <w:rPr>
                <w:rFonts w:cs="Arial"/>
                <w:position w:val="-212"/>
                <w:szCs w:val="22"/>
              </w:rPr>
              <w:object w:dxaOrig="2540" w:dyaOrig="4480" w14:anchorId="304897F2">
                <v:shape id="_x0000_i1133" type="#_x0000_t75" style="width:126.75pt;height:224.2pt" o:ole="">
                  <v:imagedata r:id="rId121" o:title=""/>
                </v:shape>
                <o:OLEObject Type="Embed" ProgID="Equation.DSMT4" ShapeID="_x0000_i1133" DrawAspect="Content" ObjectID="_1684134132" r:id="rId122"/>
              </w:object>
            </w:r>
            <w:r w:rsidR="0085187A">
              <w:rPr>
                <w:rFonts w:cs="Arial"/>
                <w:szCs w:val="22"/>
              </w:rPr>
              <w:t xml:space="preserve"> </w:t>
            </w:r>
          </w:p>
          <w:p w14:paraId="2DA77A18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19F8B746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1CB92C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7EC36DC0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9BB1F9" w14:textId="45DFCE0E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5187A">
              <w:t xml:space="preserve">determines </w:t>
            </w:r>
            <w:proofErr w:type="spellStart"/>
            <w:r w:rsidR="0085187A">
              <w:t>Arg</w:t>
            </w:r>
            <w:proofErr w:type="spellEnd"/>
            <w:r w:rsidR="0085187A">
              <w:t>(p)</w:t>
            </w:r>
          </w:p>
          <w:p w14:paraId="71078A7A" w14:textId="6FD93C52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420A5">
              <w:t xml:space="preserve">sets up equation for </w:t>
            </w:r>
            <w:proofErr w:type="spellStart"/>
            <w:r w:rsidR="001420A5">
              <w:t>Arg</w:t>
            </w:r>
            <w:proofErr w:type="spellEnd"/>
            <w:r w:rsidR="001420A5">
              <w:t xml:space="preserve">(z) </w:t>
            </w:r>
            <w:proofErr w:type="gramStart"/>
            <w:r w:rsidR="001420A5">
              <w:t>conjugate</w:t>
            </w:r>
            <w:proofErr w:type="gramEnd"/>
          </w:p>
          <w:p w14:paraId="49584F40" w14:textId="38D1D0F3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420A5">
              <w:t xml:space="preserve">determines modulus of p &amp; </w:t>
            </w:r>
            <w:proofErr w:type="gramStart"/>
            <w:r w:rsidR="001420A5">
              <w:t>w</w:t>
            </w:r>
            <w:proofErr w:type="gramEnd"/>
          </w:p>
          <w:p w14:paraId="17126721" w14:textId="2568AD06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420A5">
              <w:t xml:space="preserve">determines </w:t>
            </w:r>
            <w:proofErr w:type="spellStart"/>
            <w:r w:rsidR="001420A5">
              <w:t>Arg</w:t>
            </w:r>
            <w:proofErr w:type="spellEnd"/>
            <w:r w:rsidR="001420A5">
              <w:t>(z) &amp; modulus</w:t>
            </w:r>
            <w:r w:rsidR="0013782F">
              <w:t xml:space="preserve"> of </w:t>
            </w:r>
            <w:proofErr w:type="gramStart"/>
            <w:r w:rsidR="0013782F">
              <w:t>z</w:t>
            </w:r>
            <w:proofErr w:type="gramEnd"/>
          </w:p>
          <w:p w14:paraId="5BE51780" w14:textId="3BC2817E" w:rsidR="0085187A" w:rsidRPr="00BD6CB4" w:rsidRDefault="0085187A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sym w:font="Wingdings 2" w:char="F050"/>
            </w:r>
            <w:r w:rsidR="0013782F">
              <w:t xml:space="preserve"> </w:t>
            </w:r>
            <w:r w:rsidR="001420A5">
              <w:t>expresses z in cartesian form</w:t>
            </w:r>
          </w:p>
        </w:tc>
      </w:tr>
    </w:tbl>
    <w:p w14:paraId="5AE971E8" w14:textId="48C3B037" w:rsidR="00CF131E" w:rsidRDefault="00CF131E">
      <w:pPr>
        <w:ind w:left="720" w:hanging="720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3BD3F6D4" w14:textId="51F91AE4" w:rsidR="003D3301" w:rsidRPr="0059250F" w:rsidRDefault="003D3301" w:rsidP="003D3301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uestion 17</w:t>
      </w:r>
      <w:r w:rsidRPr="0059250F">
        <w:rPr>
          <w:rFonts w:cs="Arial"/>
          <w:b/>
          <w:szCs w:val="22"/>
        </w:rPr>
        <w:tab/>
        <w:t>(</w:t>
      </w:r>
      <w:r w:rsidR="0094784F">
        <w:rPr>
          <w:rFonts w:cs="Arial"/>
          <w:b/>
          <w:szCs w:val="22"/>
        </w:rPr>
        <w:t>11</w:t>
      </w:r>
      <w:r w:rsidRPr="0059250F">
        <w:rPr>
          <w:rFonts w:cs="Arial"/>
          <w:b/>
          <w:szCs w:val="22"/>
        </w:rPr>
        <w:t xml:space="preserve"> marks)</w:t>
      </w:r>
    </w:p>
    <w:p w14:paraId="48EEC9E6" w14:textId="77777777" w:rsidR="00E84A6D" w:rsidRPr="00112F96" w:rsidRDefault="00E84A6D" w:rsidP="00112F96"/>
    <w:p w14:paraId="088C6559" w14:textId="00EDD98D" w:rsidR="003D3301" w:rsidRPr="003D3301" w:rsidRDefault="003D3301" w:rsidP="003D3301">
      <w:pPr>
        <w:rPr>
          <w:rFonts w:cs="Arial"/>
          <w:bCs/>
          <w:szCs w:val="22"/>
        </w:rPr>
      </w:pPr>
      <w:r w:rsidRPr="003D3301">
        <w:rPr>
          <w:rFonts w:cs="Arial"/>
          <w:bCs/>
          <w:szCs w:val="22"/>
        </w:rPr>
        <w:t xml:space="preserve">Consider the 3D </w:t>
      </w:r>
      <w:r>
        <w:rPr>
          <w:rFonts w:cs="Arial"/>
          <w:bCs/>
          <w:szCs w:val="22"/>
        </w:rPr>
        <w:t xml:space="preserve">object </w:t>
      </w:r>
      <w:r w:rsidRPr="003D3301">
        <w:rPr>
          <w:rFonts w:cs="Arial"/>
          <w:bCs/>
          <w:position w:val="-6"/>
          <w:szCs w:val="22"/>
        </w:rPr>
        <w:object w:dxaOrig="700" w:dyaOrig="279" w14:anchorId="172A2F01">
          <v:shape id="_x0000_i1077" type="#_x0000_t75" style="width:34.9pt;height:13.8pt" o:ole="">
            <v:imagedata r:id="rId123" o:title=""/>
          </v:shape>
          <o:OLEObject Type="Embed" ProgID="Equation.DSMT4" ShapeID="_x0000_i1077" DrawAspect="Content" ObjectID="_1684134133" r:id="rId124"/>
        </w:object>
      </w:r>
      <w:r>
        <w:rPr>
          <w:rFonts w:cs="Arial"/>
          <w:bCs/>
          <w:szCs w:val="22"/>
        </w:rPr>
        <w:t xml:space="preserve"> as drawn below with </w:t>
      </w:r>
      <w:r w:rsidRPr="003D3301">
        <w:rPr>
          <w:rFonts w:cs="Arial"/>
          <w:bCs/>
          <w:position w:val="-6"/>
          <w:szCs w:val="22"/>
        </w:rPr>
        <w:object w:dxaOrig="240" w:dyaOrig="279" w14:anchorId="6A0A7496">
          <v:shape id="_x0000_i1078" type="#_x0000_t75" style="width:12.05pt;height:13.8pt" o:ole="">
            <v:imagedata r:id="rId125" o:title=""/>
          </v:shape>
          <o:OLEObject Type="Embed" ProgID="Equation.DSMT4" ShapeID="_x0000_i1078" DrawAspect="Content" ObjectID="_1684134134" r:id="rId126"/>
        </w:object>
      </w:r>
      <w:r>
        <w:rPr>
          <w:rFonts w:cs="Arial"/>
          <w:bCs/>
          <w:szCs w:val="22"/>
        </w:rPr>
        <w:t xml:space="preserve"> the origin and </w:t>
      </w:r>
      <w:r w:rsidRPr="003D3301">
        <w:rPr>
          <w:rFonts w:cs="Arial"/>
          <w:bCs/>
          <w:position w:val="-14"/>
          <w:szCs w:val="22"/>
        </w:rPr>
        <w:object w:dxaOrig="3120" w:dyaOrig="400" w14:anchorId="1419386C">
          <v:shape id="_x0000_i1079" type="#_x0000_t75" style="width:156.05pt;height:19.85pt" o:ole="">
            <v:imagedata r:id="rId127" o:title=""/>
          </v:shape>
          <o:OLEObject Type="Embed" ProgID="Equation.DSMT4" ShapeID="_x0000_i1079" DrawAspect="Content" ObjectID="_1684134135" r:id="rId128"/>
        </w:object>
      </w:r>
      <w:r>
        <w:rPr>
          <w:rFonts w:cs="Arial"/>
          <w:bCs/>
          <w:szCs w:val="22"/>
        </w:rPr>
        <w:t xml:space="preserve"> </w:t>
      </w:r>
    </w:p>
    <w:p w14:paraId="0733DADA" w14:textId="77777777" w:rsidR="003D3301" w:rsidRDefault="003D3301" w:rsidP="003D3301">
      <w:pPr>
        <w:rPr>
          <w:rFonts w:cs="Arial"/>
          <w:b/>
          <w:szCs w:val="22"/>
        </w:rPr>
      </w:pPr>
    </w:p>
    <w:p w14:paraId="4BC80D75" w14:textId="77777777" w:rsidR="003D3301" w:rsidRDefault="003D3301" w:rsidP="003D3301">
      <w:pPr>
        <w:rPr>
          <w:rFonts w:cs="Arial"/>
          <w:b/>
          <w:szCs w:val="22"/>
        </w:rPr>
      </w:pPr>
    </w:p>
    <w:p w14:paraId="718CE59B" w14:textId="77777777" w:rsidR="003D3301" w:rsidRDefault="003D3301" w:rsidP="003D3301">
      <w:pPr>
        <w:rPr>
          <w:rFonts w:cs="Arial"/>
          <w:b/>
          <w:szCs w:val="22"/>
        </w:rPr>
      </w:pPr>
      <w:r>
        <w:rPr>
          <w:rFonts w:cs="Arial"/>
          <w:b/>
          <w:szCs w:val="22"/>
        </w:rPr>
        <w:object w:dxaOrig="5021" w:dyaOrig="3235" w14:anchorId="486C89EE">
          <v:shape id="_x0000_i1080" type="#_x0000_t75" style="width:250.9pt;height:162.1pt" o:ole="">
            <v:imagedata r:id="rId129" o:title=""/>
          </v:shape>
          <o:OLEObject Type="Embed" ProgID="FXDraw.Graphic" ShapeID="_x0000_i1080" DrawAspect="Content" ObjectID="_1684134136" r:id="rId130"/>
        </w:object>
      </w:r>
    </w:p>
    <w:p w14:paraId="6306D32F" w14:textId="5C897338" w:rsidR="003D3301" w:rsidRDefault="003D3301" w:rsidP="003D3301">
      <w:pPr>
        <w:pStyle w:val="ListParagraph"/>
        <w:numPr>
          <w:ilvl w:val="0"/>
          <w:numId w:val="2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vectors </w:t>
      </w:r>
      <w:r w:rsidRPr="003D3301">
        <w:rPr>
          <w:rFonts w:cs="Arial"/>
          <w:bCs/>
          <w:position w:val="-6"/>
          <w:szCs w:val="22"/>
        </w:rPr>
        <w:object w:dxaOrig="999" w:dyaOrig="340" w14:anchorId="1FE2DE6F">
          <v:shape id="_x0000_i1081" type="#_x0000_t75" style="width:50pt;height:16.8pt" o:ole="">
            <v:imagedata r:id="rId131" o:title=""/>
          </v:shape>
          <o:OLEObject Type="Embed" ProgID="Equation.DSMT4" ShapeID="_x0000_i1081" DrawAspect="Content" ObjectID="_1684134137" r:id="rId132"/>
        </w:object>
      </w:r>
      <w:r>
        <w:rPr>
          <w:rFonts w:cs="Arial"/>
          <w:bCs/>
          <w:szCs w:val="22"/>
        </w:rPr>
        <w:t xml:space="preserve">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00CBC3E9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C1905B" w14:textId="77777777" w:rsidR="006D5A22" w:rsidRPr="006D5A22" w:rsidRDefault="006D5A22" w:rsidP="00A83E17">
            <w:pPr>
              <w:pStyle w:val="ListParagraph"/>
              <w:tabs>
                <w:tab w:val="right" w:pos="9356"/>
              </w:tabs>
              <w:ind w:right="-41"/>
              <w:rPr>
                <w:b/>
              </w:rPr>
            </w:pPr>
            <w:r w:rsidRPr="006D5A22">
              <w:rPr>
                <w:b/>
              </w:rPr>
              <w:t>Solution</w:t>
            </w:r>
          </w:p>
        </w:tc>
      </w:tr>
      <w:tr w:rsidR="006D5A22" w:rsidRPr="00BD6CB4" w14:paraId="1E1EAF61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2774BF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8B69896" w14:textId="7984DFC3" w:rsidR="006D5A22" w:rsidRDefault="00BA7723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A7723">
              <w:rPr>
                <w:rFonts w:cs="Arial"/>
                <w:position w:val="-106"/>
                <w:szCs w:val="22"/>
              </w:rPr>
              <w:object w:dxaOrig="2299" w:dyaOrig="2240" w14:anchorId="43F64328">
                <v:shape id="_x0000_i1082" type="#_x0000_t75" style="width:115.1pt;height:112.1pt" o:ole="">
                  <v:imagedata r:id="rId133" o:title=""/>
                </v:shape>
                <o:OLEObject Type="Embed" ProgID="Equation.DSMT4" ShapeID="_x0000_i1082" DrawAspect="Content" ObjectID="_1684134138" r:id="rId134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30085F43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C3B6857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61F99AB4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3AEF43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2B890225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B0E287" w14:textId="52DAC7D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A7723">
              <w:t xml:space="preserve">determines vector </w:t>
            </w:r>
            <w:proofErr w:type="gramStart"/>
            <w:r w:rsidR="00BA7723">
              <w:t>AB</w:t>
            </w:r>
            <w:proofErr w:type="gramEnd"/>
          </w:p>
          <w:p w14:paraId="0BE6AD0A" w14:textId="728BEC09" w:rsidR="006D5A22" w:rsidRPr="00BA7723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BA7723">
              <w:t>determines vector AC</w:t>
            </w:r>
          </w:p>
        </w:tc>
      </w:tr>
    </w:tbl>
    <w:p w14:paraId="201615BF" w14:textId="18849BF9" w:rsidR="0094784F" w:rsidRDefault="0094784F" w:rsidP="0094784F">
      <w:pPr>
        <w:rPr>
          <w:rFonts w:cs="Arial"/>
          <w:bCs/>
          <w:szCs w:val="22"/>
        </w:rPr>
      </w:pPr>
    </w:p>
    <w:p w14:paraId="32606345" w14:textId="77777777" w:rsidR="0094784F" w:rsidRPr="0094784F" w:rsidRDefault="0094784F" w:rsidP="0094784F">
      <w:pPr>
        <w:rPr>
          <w:rFonts w:cs="Arial"/>
          <w:bCs/>
          <w:szCs w:val="22"/>
        </w:rPr>
      </w:pPr>
    </w:p>
    <w:p w14:paraId="37AA48D3" w14:textId="16204D96" w:rsidR="003D3301" w:rsidRDefault="003D3301" w:rsidP="003D3301">
      <w:pPr>
        <w:pStyle w:val="ListParagraph"/>
        <w:numPr>
          <w:ilvl w:val="0"/>
          <w:numId w:val="2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o the nearest degree the angle </w:t>
      </w:r>
      <w:r w:rsidR="0098447D" w:rsidRPr="0098447D">
        <w:rPr>
          <w:rFonts w:cs="Arial"/>
          <w:bCs/>
          <w:position w:val="-6"/>
          <w:szCs w:val="22"/>
        </w:rPr>
        <w:object w:dxaOrig="720" w:dyaOrig="279" w14:anchorId="30BB1B87">
          <v:shape id="_x0000_i1083" type="#_x0000_t75" style="width:36.2pt;height:13.8pt" o:ole="">
            <v:imagedata r:id="rId135" o:title=""/>
          </v:shape>
          <o:OLEObject Type="Embed" ProgID="Equation.DSMT4" ShapeID="_x0000_i1083" DrawAspect="Content" ObjectID="_1684134139" r:id="rId136"/>
        </w:object>
      </w:r>
      <w:r>
        <w:rPr>
          <w:rFonts w:cs="Arial"/>
          <w:bCs/>
          <w:szCs w:val="22"/>
        </w:rPr>
        <w:t xml:space="preserve"> </w:t>
      </w:r>
      <w:r w:rsidR="0098447D">
        <w:rPr>
          <w:rFonts w:cs="Arial"/>
          <w:bCs/>
          <w:szCs w:val="22"/>
        </w:rPr>
        <w:tab/>
        <w:t xml:space="preserve">                                 </w:t>
      </w:r>
      <w:proofErr w:type="gramStart"/>
      <w:r w:rsidR="0098447D">
        <w:rPr>
          <w:rFonts w:cs="Arial"/>
          <w:bCs/>
          <w:szCs w:val="22"/>
        </w:rPr>
        <w:t xml:space="preserve">   (</w:t>
      </w:r>
      <w:proofErr w:type="gramEnd"/>
      <w:r w:rsidR="0098447D">
        <w:rPr>
          <w:rFonts w:cs="Arial"/>
          <w:bCs/>
          <w:szCs w:val="22"/>
        </w:rPr>
        <w:t>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4CA2E606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8C764A" w14:textId="77777777" w:rsidR="006D5A22" w:rsidRPr="006D5A22" w:rsidRDefault="006D5A22" w:rsidP="00A83E17">
            <w:pPr>
              <w:pStyle w:val="ListParagraph"/>
              <w:tabs>
                <w:tab w:val="right" w:pos="9356"/>
              </w:tabs>
              <w:ind w:right="-41"/>
              <w:rPr>
                <w:b/>
              </w:rPr>
            </w:pPr>
            <w:r w:rsidRPr="006D5A22">
              <w:rPr>
                <w:b/>
              </w:rPr>
              <w:t>Solution</w:t>
            </w:r>
          </w:p>
        </w:tc>
      </w:tr>
      <w:tr w:rsidR="006D5A22" w:rsidRPr="00BD6CB4" w14:paraId="4EDE7A2D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5F58A9" w14:textId="4EC24C30" w:rsidR="006D5A22" w:rsidRDefault="00BA7723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EF1B5D1" wp14:editId="2AF01AA5">
                  <wp:extent cx="4052356" cy="2952750"/>
                  <wp:effectExtent l="0" t="0" r="571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7"/>
                          <a:srcRect b="55695"/>
                          <a:stretch/>
                        </pic:blipFill>
                        <pic:spPr bwMode="auto">
                          <a:xfrm>
                            <a:off x="0" y="0"/>
                            <a:ext cx="4056490" cy="29557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4D91521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70C3C47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B71267E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0EA14CAC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01F859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0B8BC434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0709E5" w14:textId="61A56C8D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A7723">
              <w:t xml:space="preserve">uses dot </w:t>
            </w:r>
            <w:proofErr w:type="gramStart"/>
            <w:r w:rsidR="00BA7723">
              <w:t>product</w:t>
            </w:r>
            <w:proofErr w:type="gramEnd"/>
          </w:p>
          <w:p w14:paraId="3F3C68C3" w14:textId="14168247" w:rsidR="006D5A22" w:rsidRPr="00BA7723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BA7723">
              <w:t>determines angle in degrees or radians</w:t>
            </w:r>
            <w:r w:rsidR="00C434C8">
              <w:t>(no need to round)</w:t>
            </w:r>
          </w:p>
        </w:tc>
      </w:tr>
    </w:tbl>
    <w:p w14:paraId="73F749B0" w14:textId="785F0357" w:rsidR="0094784F" w:rsidRDefault="0094784F" w:rsidP="0094784F">
      <w:pPr>
        <w:rPr>
          <w:rFonts w:cs="Arial"/>
          <w:bCs/>
          <w:szCs w:val="22"/>
        </w:rPr>
      </w:pPr>
    </w:p>
    <w:p w14:paraId="70100BFA" w14:textId="77777777" w:rsidR="0094784F" w:rsidRPr="0094784F" w:rsidRDefault="0094784F" w:rsidP="0094784F">
      <w:pPr>
        <w:rPr>
          <w:rFonts w:cs="Arial"/>
          <w:bCs/>
          <w:szCs w:val="22"/>
        </w:rPr>
      </w:pPr>
    </w:p>
    <w:p w14:paraId="235C3DDC" w14:textId="45EA37A3" w:rsidR="0098447D" w:rsidRDefault="0098447D" w:rsidP="003D3301">
      <w:pPr>
        <w:pStyle w:val="ListParagraph"/>
        <w:numPr>
          <w:ilvl w:val="0"/>
          <w:numId w:val="2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exact area of triangle </w:t>
      </w:r>
      <w:r w:rsidRPr="0098447D">
        <w:rPr>
          <w:rFonts w:cs="Arial"/>
          <w:bCs/>
          <w:position w:val="-6"/>
          <w:szCs w:val="22"/>
        </w:rPr>
        <w:object w:dxaOrig="680" w:dyaOrig="279" w14:anchorId="3A4F00A4">
          <v:shape id="_x0000_i1084" type="#_x0000_t75" style="width:34.05pt;height:13.8pt" o:ole="">
            <v:imagedata r:id="rId138" o:title=""/>
          </v:shape>
          <o:OLEObject Type="Embed" ProgID="Equation.DSMT4" ShapeID="_x0000_i1084" DrawAspect="Content" ObjectID="_1684134140" r:id="rId139"/>
        </w:object>
      </w:r>
      <w:r w:rsidR="00BA7723">
        <w:rPr>
          <w:rFonts w:cs="Arial"/>
          <w:bCs/>
          <w:szCs w:val="22"/>
        </w:rPr>
        <w:t>using vectors.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 w:rsidR="00BA7723">
        <w:rPr>
          <w:rFonts w:cs="Arial"/>
          <w:bCs/>
          <w:szCs w:val="22"/>
        </w:rPr>
        <w:t xml:space="preserve">   </w:t>
      </w:r>
      <w:r>
        <w:rPr>
          <w:rFonts w:cs="Arial"/>
          <w:bCs/>
          <w:szCs w:val="22"/>
        </w:rPr>
        <w:t xml:space="preserve"> (3 marks)</w:t>
      </w:r>
    </w:p>
    <w:p w14:paraId="7FB404BD" w14:textId="4E17EFE3" w:rsidR="0094784F" w:rsidRDefault="0094784F" w:rsidP="0094784F">
      <w:pPr>
        <w:rPr>
          <w:rFonts w:cs="Arial"/>
          <w:bCs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7BA5CD03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22D082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67C9ECFA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B6D85D" w14:textId="6A604A27" w:rsidR="006D5A22" w:rsidRDefault="00BA7723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A7723">
              <w:rPr>
                <w:rFonts w:cs="Arial"/>
                <w:position w:val="-24"/>
                <w:szCs w:val="22"/>
              </w:rPr>
              <w:object w:dxaOrig="1920" w:dyaOrig="620" w14:anchorId="6049EB59">
                <v:shape id="_x0000_i1085" type="#_x0000_t75" style="width:95.7pt;height:31.05pt" o:ole="">
                  <v:imagedata r:id="rId140" o:title=""/>
                </v:shape>
                <o:OLEObject Type="Embed" ProgID="Equation.DSMT4" ShapeID="_x0000_i1085" DrawAspect="Content" ObjectID="_1684134141" r:id="rId141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0B09B547" w14:textId="3895D96E" w:rsidR="00BA7723" w:rsidRDefault="00BA7723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7C317EA" wp14:editId="50BF7F36">
                  <wp:extent cx="4610100" cy="3251200"/>
                  <wp:effectExtent l="0" t="0" r="0" b="635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2"/>
                          <a:srcRect b="57119"/>
                          <a:stretch/>
                        </pic:blipFill>
                        <pic:spPr bwMode="auto">
                          <a:xfrm>
                            <a:off x="0" y="0"/>
                            <a:ext cx="4610100" cy="3251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B972D64" w14:textId="1E15B8BA" w:rsidR="006D5A22" w:rsidRDefault="00BA7723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25C838C" wp14:editId="5C9B089F">
                  <wp:extent cx="4610100" cy="2927350"/>
                  <wp:effectExtent l="0" t="0" r="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3"/>
                          <a:srcRect t="13316" b="48074"/>
                          <a:stretch/>
                        </pic:blipFill>
                        <pic:spPr bwMode="auto">
                          <a:xfrm>
                            <a:off x="0" y="0"/>
                            <a:ext cx="4610100" cy="2927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1B54BB7" w14:textId="785817BD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3268505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1B7AA565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951CB2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7FD035CD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27C72B" w14:textId="7B7E5FF9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A7723">
              <w:t xml:space="preserve">uses cross </w:t>
            </w:r>
            <w:proofErr w:type="gramStart"/>
            <w:r w:rsidR="00BA7723">
              <w:t>product</w:t>
            </w:r>
            <w:proofErr w:type="gramEnd"/>
          </w:p>
          <w:p w14:paraId="50108E4B" w14:textId="0A7B6E21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6E3E">
              <w:t xml:space="preserve">determined an expression for </w:t>
            </w:r>
            <w:proofErr w:type="gramStart"/>
            <w:r w:rsidR="009E6E3E">
              <w:t>area</w:t>
            </w:r>
            <w:proofErr w:type="gramEnd"/>
          </w:p>
          <w:p w14:paraId="262FACA3" w14:textId="73AE396C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E6E3E">
              <w:t xml:space="preserve">determined exact </w:t>
            </w:r>
            <w:proofErr w:type="gramStart"/>
            <w:r w:rsidR="009E6E3E">
              <w:t>area</w:t>
            </w:r>
            <w:proofErr w:type="gramEnd"/>
          </w:p>
          <w:p w14:paraId="0DFEB772" w14:textId="45653BD6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6133AA7C" w14:textId="77777777" w:rsidR="0094784F" w:rsidRPr="0094784F" w:rsidRDefault="0094784F" w:rsidP="0094784F">
      <w:pPr>
        <w:rPr>
          <w:rFonts w:cs="Arial"/>
          <w:bCs/>
          <w:szCs w:val="22"/>
        </w:rPr>
      </w:pPr>
    </w:p>
    <w:p w14:paraId="6F8BBF31" w14:textId="37FF7B43" w:rsidR="0094784F" w:rsidRPr="003D3301" w:rsidRDefault="0094784F" w:rsidP="003D3301">
      <w:pPr>
        <w:pStyle w:val="ListParagraph"/>
        <w:numPr>
          <w:ilvl w:val="0"/>
          <w:numId w:val="2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cartesian equation of the plane containing triangle </w:t>
      </w:r>
      <w:r w:rsidRPr="0098447D">
        <w:rPr>
          <w:rFonts w:cs="Arial"/>
          <w:bCs/>
          <w:position w:val="-6"/>
          <w:szCs w:val="22"/>
        </w:rPr>
        <w:object w:dxaOrig="680" w:dyaOrig="279" w14:anchorId="38BD7610">
          <v:shape id="_x0000_i1086" type="#_x0000_t75" style="width:34.05pt;height:13.8pt" o:ole="">
            <v:imagedata r:id="rId138" o:title=""/>
          </v:shape>
          <o:OLEObject Type="Embed" ProgID="Equation.DSMT4" ShapeID="_x0000_i1086" DrawAspect="Content" ObjectID="_1684134142" r:id="rId144"/>
        </w:object>
      </w:r>
      <w:r>
        <w:rPr>
          <w:rFonts w:cs="Arial"/>
          <w:bCs/>
          <w:szCs w:val="22"/>
        </w:rPr>
        <w:t>.   (4 marks)</w:t>
      </w:r>
    </w:p>
    <w:p w14:paraId="1F7F1289" w14:textId="77777777" w:rsidR="003D3301" w:rsidRDefault="003D3301" w:rsidP="003D3301">
      <w:pPr>
        <w:rPr>
          <w:rFonts w:cs="Arial"/>
          <w:b/>
          <w:szCs w:val="22"/>
        </w:rPr>
      </w:pPr>
    </w:p>
    <w:p w14:paraId="6049F8EA" w14:textId="77777777" w:rsidR="003D3301" w:rsidRDefault="003D3301" w:rsidP="003D3301">
      <w:pPr>
        <w:rPr>
          <w:rFonts w:cs="Arial"/>
          <w:b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119E021F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2F88C0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14B4D722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C426F7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117CB6B" w14:textId="2C80D90B" w:rsidR="006D5A22" w:rsidRDefault="009E6E3E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5DECA09" wp14:editId="23A6896F">
                  <wp:extent cx="4610100" cy="3270250"/>
                  <wp:effectExtent l="0" t="0" r="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2"/>
                          <a:srcRect b="56868"/>
                          <a:stretch/>
                        </pic:blipFill>
                        <pic:spPr bwMode="auto">
                          <a:xfrm>
                            <a:off x="0" y="0"/>
                            <a:ext cx="4610100" cy="3270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6134386" w14:textId="77777777" w:rsidR="009E6E3E" w:rsidRDefault="009E6E3E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8E37AC0" w14:textId="3E0A4EE1" w:rsidR="006D5A22" w:rsidRDefault="009E6E3E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9E6E3E">
              <w:rPr>
                <w:rFonts w:cs="Arial"/>
                <w:position w:val="-68"/>
                <w:szCs w:val="22"/>
              </w:rPr>
              <w:object w:dxaOrig="2360" w:dyaOrig="1480" w14:anchorId="7ED76980">
                <v:shape id="_x0000_i1087" type="#_x0000_t75" style="width:117.7pt;height:73.7pt" o:ole="">
                  <v:imagedata r:id="rId145" o:title=""/>
                </v:shape>
                <o:OLEObject Type="Embed" ProgID="Equation.DSMT4" ShapeID="_x0000_i1087" DrawAspect="Content" ObjectID="_1684134143" r:id="rId146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19E8D80B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427E949F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ADE6DD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63FA8477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188263" w14:textId="764587CB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6E3E">
              <w:t xml:space="preserve">determines normal </w:t>
            </w:r>
            <w:proofErr w:type="gramStart"/>
            <w:r w:rsidR="009E6E3E">
              <w:t>vector</w:t>
            </w:r>
            <w:proofErr w:type="gramEnd"/>
          </w:p>
          <w:p w14:paraId="004ED5A7" w14:textId="07DFFD80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6E3E">
              <w:t xml:space="preserve">sets up equation for vector </w:t>
            </w:r>
            <w:proofErr w:type="gramStart"/>
            <w:r w:rsidR="009E6E3E">
              <w:t>equation</w:t>
            </w:r>
            <w:proofErr w:type="gramEnd"/>
          </w:p>
          <w:p w14:paraId="6B67184B" w14:textId="6DBE17B5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E6E3E">
              <w:t xml:space="preserve">determines vector </w:t>
            </w:r>
            <w:proofErr w:type="gramStart"/>
            <w:r w:rsidR="009E6E3E">
              <w:t>equation</w:t>
            </w:r>
            <w:proofErr w:type="gramEnd"/>
          </w:p>
          <w:p w14:paraId="6D1BF107" w14:textId="04512E7E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6E3E">
              <w:t>determines cartesian equation</w:t>
            </w:r>
          </w:p>
        </w:tc>
      </w:tr>
    </w:tbl>
    <w:p w14:paraId="5B6DD799" w14:textId="77777777" w:rsidR="003D3301" w:rsidRDefault="003D3301" w:rsidP="003D3301">
      <w:pPr>
        <w:rPr>
          <w:rFonts w:cs="Arial"/>
          <w:b/>
          <w:szCs w:val="22"/>
        </w:rPr>
      </w:pPr>
    </w:p>
    <w:p w14:paraId="14C6AB0F" w14:textId="77777777" w:rsidR="003D3301" w:rsidRDefault="003D3301" w:rsidP="003D3301">
      <w:pPr>
        <w:rPr>
          <w:rFonts w:cs="Arial"/>
          <w:b/>
          <w:szCs w:val="22"/>
        </w:rPr>
      </w:pPr>
    </w:p>
    <w:p w14:paraId="3A29F2BC" w14:textId="77777777" w:rsidR="003D3301" w:rsidRDefault="003D3301" w:rsidP="003D3301">
      <w:pPr>
        <w:rPr>
          <w:rFonts w:cs="Arial"/>
          <w:b/>
          <w:szCs w:val="22"/>
        </w:rPr>
      </w:pPr>
    </w:p>
    <w:p w14:paraId="098E01D1" w14:textId="25C51DEA" w:rsidR="003D3301" w:rsidRDefault="003D3301" w:rsidP="006D2B95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0A0D9CB9" w14:textId="77777777" w:rsidR="0001728A" w:rsidRDefault="0001728A" w:rsidP="00BC73A4">
      <w:pPr>
        <w:tabs>
          <w:tab w:val="right" w:pos="9356"/>
        </w:tabs>
        <w:rPr>
          <w:rFonts w:cs="Arial"/>
          <w:b/>
          <w:szCs w:val="22"/>
        </w:rPr>
      </w:pPr>
    </w:p>
    <w:p w14:paraId="299E7713" w14:textId="4F670A02" w:rsidR="0001728A" w:rsidRPr="0059250F" w:rsidRDefault="0001728A" w:rsidP="0001728A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t>Question 18</w:t>
      </w:r>
      <w:r w:rsidRPr="0059250F">
        <w:rPr>
          <w:rFonts w:cs="Arial"/>
          <w:b/>
          <w:szCs w:val="22"/>
        </w:rPr>
        <w:tab/>
        <w:t>(</w:t>
      </w:r>
      <w:r w:rsidR="00107E0F">
        <w:rPr>
          <w:rFonts w:cs="Arial"/>
          <w:b/>
          <w:szCs w:val="22"/>
        </w:rPr>
        <w:t>7</w:t>
      </w:r>
      <w:r w:rsidRPr="0059250F">
        <w:rPr>
          <w:rFonts w:cs="Arial"/>
          <w:b/>
          <w:szCs w:val="22"/>
        </w:rPr>
        <w:t xml:space="preserve"> marks)</w:t>
      </w:r>
    </w:p>
    <w:p w14:paraId="4D0A0F27" w14:textId="77777777" w:rsidR="0001728A" w:rsidRDefault="0001728A" w:rsidP="00BC73A4">
      <w:pPr>
        <w:tabs>
          <w:tab w:val="right" w:pos="9356"/>
        </w:tabs>
        <w:rPr>
          <w:rFonts w:cs="Arial"/>
          <w:b/>
          <w:szCs w:val="22"/>
        </w:rPr>
      </w:pPr>
    </w:p>
    <w:p w14:paraId="5D6F7E35" w14:textId="77777777" w:rsidR="00107E0F" w:rsidRDefault="006D2B95" w:rsidP="006D2B95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vectors </w:t>
      </w:r>
      <w:r w:rsidRPr="006D2B95">
        <w:rPr>
          <w:rFonts w:cs="Arial"/>
          <w:bCs/>
          <w:position w:val="-64"/>
          <w:szCs w:val="22"/>
        </w:rPr>
        <w:object w:dxaOrig="3920" w:dyaOrig="1400" w14:anchorId="2A974848">
          <v:shape id="_x0000_i1088" type="#_x0000_t75" style="width:196.15pt;height:70.3pt" o:ole="">
            <v:imagedata r:id="rId147" o:title=""/>
          </v:shape>
          <o:OLEObject Type="Embed" ProgID="Equation.DSMT4" ShapeID="_x0000_i1088" DrawAspect="Content" ObjectID="_1684134144" r:id="rId148"/>
        </w:object>
      </w:r>
      <w:r>
        <w:rPr>
          <w:rFonts w:cs="Arial"/>
          <w:bCs/>
          <w:szCs w:val="22"/>
        </w:rPr>
        <w:t xml:space="preserve"> </w:t>
      </w:r>
    </w:p>
    <w:p w14:paraId="39149923" w14:textId="214B50D5" w:rsidR="00107E0F" w:rsidRPr="005E7862" w:rsidRDefault="00107E0F" w:rsidP="00107E0F">
      <w:pPr>
        <w:pStyle w:val="ListParagraph"/>
        <w:numPr>
          <w:ilvl w:val="0"/>
          <w:numId w:val="25"/>
        </w:numPr>
        <w:rPr>
          <w:rFonts w:cs="Arial"/>
          <w:b/>
          <w:szCs w:val="22"/>
        </w:rPr>
      </w:pPr>
      <w:r w:rsidRPr="00107E0F">
        <w:rPr>
          <w:rFonts w:cs="Arial"/>
          <w:bCs/>
          <w:szCs w:val="22"/>
        </w:rPr>
        <w:t>Determine</w: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/>
          <w:position w:val="-10"/>
          <w:szCs w:val="22"/>
        </w:rPr>
        <w:object w:dxaOrig="760" w:dyaOrig="320" w14:anchorId="123FE0FA">
          <v:shape id="_x0000_i1089" type="#_x0000_t75" style="width:37.95pt;height:15.95pt" o:ole="">
            <v:imagedata r:id="rId149" o:title=""/>
          </v:shape>
          <o:OLEObject Type="Embed" ProgID="Equation.DSMT4" ShapeID="_x0000_i1089" DrawAspect="Content" ObjectID="_1684134145" r:id="rId150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 xml:space="preserve">given that </w:t>
      </w:r>
      <w:r w:rsidRPr="00107E0F">
        <w:rPr>
          <w:rFonts w:cs="Arial"/>
          <w:b/>
          <w:position w:val="-6"/>
          <w:szCs w:val="22"/>
        </w:rPr>
        <w:object w:dxaOrig="580" w:dyaOrig="279" w14:anchorId="4224084A">
          <v:shape id="_x0000_i1090" type="#_x0000_t75" style="width:28.9pt;height:13.8pt" o:ole="">
            <v:imagedata r:id="rId151" o:title=""/>
          </v:shape>
          <o:OLEObject Type="Embed" ProgID="Equation.DSMT4" ShapeID="_x0000_i1090" DrawAspect="Content" ObjectID="_1684134146" r:id="rId152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>are parallel</w:t>
      </w:r>
      <w:r>
        <w:rPr>
          <w:rFonts w:cs="Arial"/>
          <w:b/>
          <w:szCs w:val="22"/>
        </w:rPr>
        <w:t xml:space="preserve">, </w:t>
      </w:r>
      <w:r w:rsidRPr="00107E0F">
        <w:rPr>
          <w:rFonts w:cs="Arial"/>
          <w:b/>
          <w:position w:val="-6"/>
          <w:szCs w:val="22"/>
        </w:rPr>
        <w:object w:dxaOrig="180" w:dyaOrig="220" w14:anchorId="2ACDA5FB">
          <v:shape id="_x0000_i1091" type="#_x0000_t75" style="width:9.05pt;height:11.2pt" o:ole="">
            <v:imagedata r:id="rId153" o:title=""/>
          </v:shape>
          <o:OLEObject Type="Embed" ProgID="Equation.DSMT4" ShapeID="_x0000_i1091" DrawAspect="Content" ObjectID="_1684134147" r:id="rId154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>is perpendicular to</w: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/>
          <w:position w:val="-6"/>
          <w:szCs w:val="22"/>
        </w:rPr>
        <w:object w:dxaOrig="200" w:dyaOrig="220" w14:anchorId="28A89F5F">
          <v:shape id="_x0000_i1092" type="#_x0000_t75" style="width:9.9pt;height:11.2pt" o:ole="">
            <v:imagedata r:id="rId155" o:title=""/>
          </v:shape>
          <o:OLEObject Type="Embed" ProgID="Equation.DSMT4" ShapeID="_x0000_i1092" DrawAspect="Content" ObjectID="_1684134148" r:id="rId156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 xml:space="preserve">and </w:t>
      </w:r>
      <w:r w:rsidRPr="00107E0F">
        <w:rPr>
          <w:rFonts w:cs="Arial"/>
          <w:b/>
          <w:position w:val="-6"/>
          <w:szCs w:val="22"/>
        </w:rPr>
        <w:object w:dxaOrig="220" w:dyaOrig="279" w14:anchorId="5E63B833">
          <v:shape id="_x0000_i1093" type="#_x0000_t75" style="width:11.2pt;height:13.8pt" o:ole="">
            <v:imagedata r:id="rId157" o:title=""/>
          </v:shape>
          <o:OLEObject Type="Embed" ProgID="Equation.DSMT4" ShapeID="_x0000_i1093" DrawAspect="Content" ObjectID="_1684134149" r:id="rId158"/>
        </w:object>
      </w:r>
      <w:r>
        <w:rPr>
          <w:rFonts w:cs="Arial"/>
          <w:b/>
          <w:szCs w:val="22"/>
        </w:rPr>
        <w:t xml:space="preserve"> </w:t>
      </w:r>
      <w:r w:rsidRPr="00107E0F">
        <w:rPr>
          <w:rFonts w:cs="Arial"/>
          <w:bCs/>
          <w:szCs w:val="22"/>
        </w:rPr>
        <w:t xml:space="preserve">is perpendicular to </w:t>
      </w:r>
      <w:r w:rsidRPr="00107E0F">
        <w:rPr>
          <w:rFonts w:cs="Arial"/>
          <w:b/>
          <w:position w:val="-6"/>
          <w:szCs w:val="22"/>
        </w:rPr>
        <w:object w:dxaOrig="200" w:dyaOrig="279" w14:anchorId="4F86D35B">
          <v:shape id="_x0000_i1094" type="#_x0000_t75" style="width:9.9pt;height:13.8pt" o:ole="">
            <v:imagedata r:id="rId159" o:title=""/>
          </v:shape>
          <o:OLEObject Type="Embed" ProgID="Equation.DSMT4" ShapeID="_x0000_i1094" DrawAspect="Content" ObjectID="_1684134150" r:id="rId160"/>
        </w:object>
      </w:r>
      <w:r>
        <w:rPr>
          <w:rFonts w:cs="Arial"/>
          <w:b/>
          <w:szCs w:val="22"/>
        </w:rPr>
        <w:t xml:space="preserve">. </w:t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  <w:t xml:space="preserve">                </w:t>
      </w:r>
      <w:r w:rsidRPr="00107E0F">
        <w:rPr>
          <w:rFonts w:cs="Arial"/>
          <w:bCs/>
          <w:szCs w:val="22"/>
        </w:rPr>
        <w:t>(4 marks)</w:t>
      </w:r>
    </w:p>
    <w:p w14:paraId="4CD078FB" w14:textId="74BE250C" w:rsidR="00107E0F" w:rsidRDefault="00107E0F" w:rsidP="00107E0F">
      <w:pPr>
        <w:rPr>
          <w:rFonts w:cs="Arial"/>
          <w:b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3C05101D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39E4A4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552620A0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480CA4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C19BCD4" w14:textId="0EF30814" w:rsidR="006D5A22" w:rsidRDefault="005E786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5E7862">
              <w:rPr>
                <w:rFonts w:cs="Arial"/>
                <w:bCs/>
                <w:position w:val="-88"/>
                <w:szCs w:val="22"/>
              </w:rPr>
              <w:object w:dxaOrig="4280" w:dyaOrig="2700" w14:anchorId="5D8A4D16">
                <v:shape id="_x0000_i1095" type="#_x0000_t75" style="width:213.85pt;height:134.95pt" o:ole="">
                  <v:imagedata r:id="rId161" o:title=""/>
                </v:shape>
                <o:OLEObject Type="Embed" ProgID="Equation.DSMT4" ShapeID="_x0000_i1095" DrawAspect="Content" ObjectID="_1684134151" r:id="rId162"/>
              </w:object>
            </w:r>
          </w:p>
          <w:p w14:paraId="126DF546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F673342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4FC418C8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BE7610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683D0FB0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F789BF" w14:textId="0C04A892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E7862">
              <w:t xml:space="preserve">uses scalar multiple between a &amp; b </w:t>
            </w:r>
            <w:proofErr w:type="gramStart"/>
            <w:r w:rsidR="005E7862">
              <w:t>vectors</w:t>
            </w:r>
            <w:proofErr w:type="gramEnd"/>
          </w:p>
          <w:p w14:paraId="236C3D1B" w14:textId="543CDD1E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E7862">
              <w:t xml:space="preserve">uses dot product equally zero for </w:t>
            </w:r>
            <w:proofErr w:type="gramStart"/>
            <w:r w:rsidR="005E7862">
              <w:t>perpendicular</w:t>
            </w:r>
            <w:proofErr w:type="gramEnd"/>
          </w:p>
          <w:p w14:paraId="0A70EAB0" w14:textId="5ABD0305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E7862">
              <w:t xml:space="preserve">solves for one </w:t>
            </w:r>
            <w:proofErr w:type="gramStart"/>
            <w:r w:rsidR="005E7862">
              <w:t>unknown</w:t>
            </w:r>
            <w:proofErr w:type="gramEnd"/>
          </w:p>
          <w:p w14:paraId="28E8060E" w14:textId="40C1F512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E7862">
              <w:t xml:space="preserve">solves for all unknowns </w:t>
            </w:r>
          </w:p>
        </w:tc>
      </w:tr>
    </w:tbl>
    <w:p w14:paraId="3DA044D5" w14:textId="487D6271" w:rsidR="00107E0F" w:rsidRDefault="00107E0F" w:rsidP="00107E0F">
      <w:pPr>
        <w:rPr>
          <w:rFonts w:cs="Arial"/>
          <w:b/>
          <w:szCs w:val="22"/>
        </w:rPr>
      </w:pPr>
    </w:p>
    <w:p w14:paraId="15B57919" w14:textId="77777777" w:rsidR="00107E0F" w:rsidRPr="00107E0F" w:rsidRDefault="00107E0F" w:rsidP="00107E0F">
      <w:pPr>
        <w:rPr>
          <w:rFonts w:cs="Arial"/>
          <w:b/>
          <w:szCs w:val="22"/>
        </w:rPr>
      </w:pPr>
    </w:p>
    <w:p w14:paraId="03876C66" w14:textId="77777777" w:rsidR="00107E0F" w:rsidRPr="00107E0F" w:rsidRDefault="00107E0F" w:rsidP="00107E0F">
      <w:pPr>
        <w:pStyle w:val="ListParagraph"/>
        <w:numPr>
          <w:ilvl w:val="0"/>
          <w:numId w:val="25"/>
        </w:numPr>
        <w:rPr>
          <w:rFonts w:cs="Arial"/>
          <w:b/>
          <w:szCs w:val="22"/>
        </w:rPr>
      </w:pPr>
      <w:r>
        <w:rPr>
          <w:rFonts w:cs="Arial"/>
          <w:bCs/>
          <w:szCs w:val="22"/>
        </w:rPr>
        <w:t xml:space="preserve">Given that </w:t>
      </w:r>
      <w:r w:rsidRPr="00107E0F">
        <w:rPr>
          <w:rFonts w:cs="Arial"/>
          <w:bCs/>
          <w:position w:val="-50"/>
          <w:szCs w:val="22"/>
        </w:rPr>
        <w:object w:dxaOrig="900" w:dyaOrig="1120" w14:anchorId="0BEE73BB">
          <v:shape id="_x0000_i1096" type="#_x0000_t75" style="width:44.85pt;height:55.6pt" o:ole="">
            <v:imagedata r:id="rId163" o:title=""/>
          </v:shape>
          <o:OLEObject Type="Embed" ProgID="Equation.DSMT4" ShapeID="_x0000_i1096" DrawAspect="Content" ObjectID="_1684134152" r:id="rId164"/>
        </w:object>
      </w:r>
      <w:r>
        <w:rPr>
          <w:rFonts w:cs="Arial"/>
          <w:bCs/>
          <w:szCs w:val="22"/>
        </w:rPr>
        <w:t xml:space="preserve">, determine a vector parallel to </w:t>
      </w:r>
      <w:r w:rsidRPr="00107E0F">
        <w:rPr>
          <w:rFonts w:cs="Arial"/>
          <w:bCs/>
          <w:position w:val="-6"/>
          <w:szCs w:val="22"/>
        </w:rPr>
        <w:object w:dxaOrig="200" w:dyaOrig="220" w14:anchorId="03D0A12B">
          <v:shape id="_x0000_i1097" type="#_x0000_t75" style="width:9.9pt;height:11.2pt" o:ole="">
            <v:imagedata r:id="rId165" o:title=""/>
          </v:shape>
          <o:OLEObject Type="Embed" ProgID="Equation.DSMT4" ShapeID="_x0000_i1097" DrawAspect="Content" ObjectID="_1684134153" r:id="rId166"/>
        </w:object>
      </w:r>
      <w:r>
        <w:rPr>
          <w:rFonts w:cs="Arial"/>
          <w:bCs/>
          <w:szCs w:val="22"/>
        </w:rPr>
        <w:t xml:space="preserve"> but equal in magnitude to </w:t>
      </w:r>
      <w:r w:rsidRPr="00107E0F">
        <w:rPr>
          <w:rFonts w:cs="Arial"/>
          <w:bCs/>
          <w:position w:val="-6"/>
          <w:szCs w:val="22"/>
        </w:rPr>
        <w:object w:dxaOrig="180" w:dyaOrig="220" w14:anchorId="34853AFF">
          <v:shape id="_x0000_i1098" type="#_x0000_t75" style="width:9.05pt;height:11.2pt" o:ole="">
            <v:imagedata r:id="rId167" o:title=""/>
          </v:shape>
          <o:OLEObject Type="Embed" ProgID="Equation.DSMT4" ShapeID="_x0000_i1098" DrawAspect="Content" ObjectID="_1684134154" r:id="rId168"/>
        </w:object>
      </w:r>
      <w:r>
        <w:rPr>
          <w:rFonts w:cs="Arial"/>
          <w:bCs/>
          <w:szCs w:val="22"/>
        </w:rPr>
        <w:t>.</w:t>
      </w:r>
    </w:p>
    <w:p w14:paraId="6641C075" w14:textId="2108F284" w:rsidR="006D5A22" w:rsidRPr="005E7862" w:rsidRDefault="00107E0F" w:rsidP="005E7862">
      <w:pPr>
        <w:pStyle w:val="ListParagraph"/>
        <w:ind w:left="7200" w:firstLine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     (3 marks</w:t>
      </w:r>
    </w:p>
    <w:p w14:paraId="0DB8C881" w14:textId="77777777" w:rsidR="006D5A22" w:rsidRDefault="006D5A22" w:rsidP="00107E0F">
      <w:pPr>
        <w:pStyle w:val="ListParagraph"/>
        <w:ind w:left="7200" w:firstLine="720"/>
        <w:rPr>
          <w:rFonts w:cs="Arial"/>
          <w:bCs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212E0555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F0B3CA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22182B80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8F4326" w14:textId="557E3640" w:rsidR="006D5A22" w:rsidRDefault="005E786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5F41049" wp14:editId="492A33F6">
                  <wp:extent cx="4610100" cy="4013200"/>
                  <wp:effectExtent l="0" t="0" r="0" b="635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9"/>
                          <a:srcRect b="47069"/>
                          <a:stretch/>
                        </pic:blipFill>
                        <pic:spPr bwMode="auto">
                          <a:xfrm>
                            <a:off x="0" y="0"/>
                            <a:ext cx="4610100" cy="4013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C100EA0" w14:textId="1860EBB9" w:rsidR="006D5A22" w:rsidRDefault="005E786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93FE648" wp14:editId="57C63DE5">
                  <wp:extent cx="4610100" cy="12001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0"/>
                          <a:srcRect t="30821" b="53350"/>
                          <a:stretch/>
                        </pic:blipFill>
                        <pic:spPr bwMode="auto">
                          <a:xfrm>
                            <a:off x="0" y="0"/>
                            <a:ext cx="4610100" cy="1200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F0DF9DA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636DF10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66B15CC7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499A4E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1B1374DE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413235" w14:textId="4005BC29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F2081">
              <w:t xml:space="preserve">determines magnitude of a &amp; e </w:t>
            </w:r>
            <w:proofErr w:type="gramStart"/>
            <w:r w:rsidR="004F2081">
              <w:t>vectors</w:t>
            </w:r>
            <w:proofErr w:type="gramEnd"/>
          </w:p>
          <w:p w14:paraId="092FF506" w14:textId="14B52084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F2081">
              <w:t>determines unit vector parallel to a</w:t>
            </w:r>
          </w:p>
          <w:p w14:paraId="0FD78B86" w14:textId="6463D63A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F2081">
              <w:t>determines final vector (plus or minus)</w:t>
            </w:r>
          </w:p>
          <w:p w14:paraId="5B104AD3" w14:textId="31FFF8ED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55FC74ED" w14:textId="608EBDA4" w:rsidR="00BC73A4" w:rsidRPr="004F2081" w:rsidRDefault="00BC73A4" w:rsidP="004F2081">
      <w:pPr>
        <w:rPr>
          <w:rFonts w:cs="Arial"/>
          <w:b/>
          <w:szCs w:val="22"/>
        </w:rPr>
      </w:pPr>
      <w:r w:rsidRPr="004F2081">
        <w:rPr>
          <w:rFonts w:cs="Arial"/>
          <w:b/>
          <w:szCs w:val="22"/>
        </w:rPr>
        <w:t>Question 1</w:t>
      </w:r>
      <w:r w:rsidR="0001728A" w:rsidRPr="004F2081">
        <w:rPr>
          <w:rFonts w:cs="Arial"/>
          <w:b/>
          <w:szCs w:val="22"/>
        </w:rPr>
        <w:t>9</w:t>
      </w:r>
      <w:r w:rsidRPr="004F2081">
        <w:rPr>
          <w:rFonts w:cs="Arial"/>
          <w:b/>
          <w:szCs w:val="22"/>
        </w:rPr>
        <w:tab/>
        <w:t>(</w:t>
      </w:r>
      <w:r w:rsidR="00B7649B" w:rsidRPr="004F2081">
        <w:rPr>
          <w:rFonts w:cs="Arial"/>
          <w:b/>
          <w:szCs w:val="22"/>
        </w:rPr>
        <w:t>7</w:t>
      </w:r>
      <w:r w:rsidRPr="004F2081">
        <w:rPr>
          <w:rFonts w:cs="Arial"/>
          <w:b/>
          <w:szCs w:val="22"/>
        </w:rPr>
        <w:t xml:space="preserve"> marks)</w:t>
      </w:r>
    </w:p>
    <w:p w14:paraId="4D8B6CD8" w14:textId="77777777" w:rsidR="00BC73A4" w:rsidRDefault="00BC73A4" w:rsidP="003D3301">
      <w:pPr>
        <w:rPr>
          <w:rFonts w:cs="Arial"/>
          <w:b/>
          <w:szCs w:val="22"/>
        </w:rPr>
      </w:pPr>
    </w:p>
    <w:p w14:paraId="35A8A872" w14:textId="10280832" w:rsidR="00BC73A4" w:rsidRDefault="00B7649B" w:rsidP="00B7649B">
      <w:pPr>
        <w:pStyle w:val="ListParagraph"/>
        <w:numPr>
          <w:ilvl w:val="0"/>
          <w:numId w:val="24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cartesian equation </w:t>
      </w:r>
      <w:r w:rsidR="004D146D" w:rsidRPr="00B7649B">
        <w:rPr>
          <w:rFonts w:cs="Arial"/>
          <w:bCs/>
          <w:position w:val="-10"/>
          <w:szCs w:val="22"/>
        </w:rPr>
        <w:object w:dxaOrig="3340" w:dyaOrig="360" w14:anchorId="1BF44CC4">
          <v:shape id="_x0000_i1099" type="#_x0000_t75" style="width:167.3pt;height:18.1pt" o:ole="">
            <v:imagedata r:id="rId171" o:title=""/>
          </v:shape>
          <o:OLEObject Type="Embed" ProgID="Equation.DSMT4" ShapeID="_x0000_i1099" DrawAspect="Content" ObjectID="_1684134155" r:id="rId172"/>
        </w:object>
      </w:r>
      <w:r>
        <w:rPr>
          <w:rFonts w:cs="Arial"/>
          <w:bCs/>
          <w:szCs w:val="22"/>
        </w:rPr>
        <w:t xml:space="preserve">. Describe what this locus of points represents and state major features and give the </w:t>
      </w:r>
      <w:r w:rsidRPr="00F70345">
        <w:rPr>
          <w:rFonts w:cs="Arial"/>
          <w:b/>
          <w:szCs w:val="22"/>
        </w:rPr>
        <w:t xml:space="preserve">vector </w:t>
      </w:r>
      <w:r>
        <w:rPr>
          <w:rFonts w:cs="Arial"/>
          <w:bCs/>
          <w:szCs w:val="22"/>
        </w:rPr>
        <w:t>equation.</w:t>
      </w:r>
    </w:p>
    <w:p w14:paraId="6A36EB33" w14:textId="3DB3247E" w:rsidR="00B7649B" w:rsidRPr="004D146D" w:rsidRDefault="00B7649B" w:rsidP="004D146D">
      <w:pPr>
        <w:pStyle w:val="ListParagraph"/>
        <w:ind w:left="79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    (4 marks)</w:t>
      </w:r>
    </w:p>
    <w:p w14:paraId="466A5C71" w14:textId="79694765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5AD932B5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EDC632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076BC7D7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7B374C" w14:textId="4039FE10" w:rsidR="006D5A22" w:rsidRDefault="004D146D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4D146D">
              <w:rPr>
                <w:rFonts w:cs="Arial"/>
                <w:bCs/>
                <w:position w:val="-168"/>
                <w:szCs w:val="22"/>
              </w:rPr>
              <w:object w:dxaOrig="5380" w:dyaOrig="3480" w14:anchorId="1A84385E">
                <v:shape id="_x0000_i1100" type="#_x0000_t75" style="width:269.45pt;height:174.2pt" o:ole="">
                  <v:imagedata r:id="rId173" o:title=""/>
                </v:shape>
                <o:OLEObject Type="Embed" ProgID="Equation.DSMT4" ShapeID="_x0000_i1100" DrawAspect="Content" ObjectID="_1684134156" r:id="rId174"/>
              </w:object>
            </w:r>
          </w:p>
          <w:p w14:paraId="67054DE0" w14:textId="27CC6D82" w:rsidR="006D5A22" w:rsidRDefault="004D146D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Sphere with </w:t>
            </w:r>
            <w:proofErr w:type="spellStart"/>
            <w:r>
              <w:rPr>
                <w:rFonts w:cs="Arial"/>
                <w:szCs w:val="22"/>
              </w:rPr>
              <w:t>centre</w:t>
            </w:r>
            <w:proofErr w:type="spellEnd"/>
            <w:r>
              <w:rPr>
                <w:rFonts w:cs="Arial"/>
                <w:szCs w:val="22"/>
              </w:rPr>
              <w:t xml:space="preserve"> (</w:t>
            </w:r>
            <w:proofErr w:type="gramStart"/>
            <w:r>
              <w:rPr>
                <w:rFonts w:cs="Arial"/>
                <w:szCs w:val="22"/>
              </w:rPr>
              <w:t>3,-</w:t>
            </w:r>
            <w:proofErr w:type="gramEnd"/>
            <w:r>
              <w:rPr>
                <w:rFonts w:cs="Arial"/>
                <w:szCs w:val="22"/>
              </w:rPr>
              <w:t>4,1.5) with radius root29/2</w:t>
            </w:r>
          </w:p>
          <w:p w14:paraId="51898076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31212E6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060E6AB7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DE451E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738EDE8A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20A7A6" w14:textId="2600EB80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D146D">
              <w:t xml:space="preserve">completes the square for each </w:t>
            </w:r>
            <w:proofErr w:type="gramStart"/>
            <w:r w:rsidR="004D146D">
              <w:t>variable</w:t>
            </w:r>
            <w:proofErr w:type="gramEnd"/>
          </w:p>
          <w:p w14:paraId="69CC7BD8" w14:textId="3B13ACA1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D146D">
              <w:t>states vector equation</w:t>
            </w:r>
          </w:p>
          <w:p w14:paraId="64B80713" w14:textId="5F6BF7FD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D146D">
              <w:t xml:space="preserve">states a sphere with radius </w:t>
            </w:r>
            <w:proofErr w:type="gramStart"/>
            <w:r w:rsidR="004D146D">
              <w:t>stated</w:t>
            </w:r>
            <w:proofErr w:type="gramEnd"/>
          </w:p>
          <w:p w14:paraId="02F45C8A" w14:textId="6D3DC240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D146D">
              <w:t xml:space="preserve">exact radius stated </w:t>
            </w:r>
          </w:p>
        </w:tc>
      </w:tr>
    </w:tbl>
    <w:p w14:paraId="239E4829" w14:textId="0A430E63" w:rsidR="00B7649B" w:rsidRPr="002B0BC0" w:rsidRDefault="00B7649B" w:rsidP="002B0BC0">
      <w:pPr>
        <w:rPr>
          <w:rFonts w:cs="Arial"/>
          <w:bCs/>
          <w:szCs w:val="22"/>
        </w:rPr>
      </w:pPr>
    </w:p>
    <w:p w14:paraId="498B9600" w14:textId="77777777" w:rsidR="00B7649B" w:rsidRDefault="00B7649B" w:rsidP="00B7649B">
      <w:pPr>
        <w:pStyle w:val="ListParagraph"/>
        <w:ind w:left="7920"/>
        <w:rPr>
          <w:rFonts w:cs="Arial"/>
          <w:bCs/>
          <w:szCs w:val="22"/>
        </w:rPr>
      </w:pPr>
    </w:p>
    <w:p w14:paraId="4F6B8FDC" w14:textId="6A7D5965" w:rsidR="00B7649B" w:rsidRPr="00B7649B" w:rsidRDefault="00B7649B" w:rsidP="00B7649B">
      <w:pPr>
        <w:pStyle w:val="ListParagraph"/>
        <w:numPr>
          <w:ilvl w:val="0"/>
          <w:numId w:val="24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equation </w:t>
      </w:r>
      <w:r w:rsidRPr="00B7649B">
        <w:rPr>
          <w:rFonts w:cs="Arial"/>
          <w:bCs/>
          <w:position w:val="-10"/>
          <w:szCs w:val="22"/>
        </w:rPr>
        <w:object w:dxaOrig="2980" w:dyaOrig="360" w14:anchorId="1ADF985E">
          <v:shape id="_x0000_i1101" type="#_x0000_t75" style="width:149.15pt;height:18.1pt" o:ole="">
            <v:imagedata r:id="rId175" o:title=""/>
          </v:shape>
          <o:OLEObject Type="Embed" ProgID="Equation.DSMT4" ShapeID="_x0000_i1101" DrawAspect="Content" ObjectID="_1684134157" r:id="rId176"/>
        </w:object>
      </w:r>
      <w:r>
        <w:rPr>
          <w:rFonts w:cs="Arial"/>
          <w:bCs/>
          <w:szCs w:val="22"/>
        </w:rPr>
        <w:t xml:space="preserve"> where </w:t>
      </w:r>
      <w:r w:rsidRPr="00B7649B">
        <w:rPr>
          <w:rFonts w:cs="Arial"/>
          <w:bCs/>
          <w:position w:val="-6"/>
          <w:szCs w:val="22"/>
        </w:rPr>
        <w:object w:dxaOrig="240" w:dyaOrig="220" w14:anchorId="70316E4C">
          <v:shape id="_x0000_i1102" type="#_x0000_t75" style="width:12.05pt;height:11.2pt" o:ole="">
            <v:imagedata r:id="rId177" o:title=""/>
          </v:shape>
          <o:OLEObject Type="Embed" ProgID="Equation.DSMT4" ShapeID="_x0000_i1102" DrawAspect="Content" ObjectID="_1684134158" r:id="rId178"/>
        </w:object>
      </w:r>
      <w:r>
        <w:rPr>
          <w:rFonts w:cs="Arial"/>
          <w:bCs/>
          <w:szCs w:val="22"/>
        </w:rPr>
        <w:t xml:space="preserve"> is a constant. Determine the values of </w:t>
      </w:r>
      <w:r w:rsidRPr="00B7649B">
        <w:rPr>
          <w:rFonts w:cs="Arial"/>
          <w:bCs/>
          <w:position w:val="-6"/>
          <w:szCs w:val="22"/>
        </w:rPr>
        <w:object w:dxaOrig="240" w:dyaOrig="220" w14:anchorId="03A50B1E">
          <v:shape id="_x0000_i1103" type="#_x0000_t75" style="width:12.05pt;height:11.2pt" o:ole="">
            <v:imagedata r:id="rId179" o:title=""/>
          </v:shape>
          <o:OLEObject Type="Embed" ProgID="Equation.DSMT4" ShapeID="_x0000_i1103" DrawAspect="Content" ObjectID="_1684134159" r:id="rId180"/>
        </w:object>
      </w:r>
      <w:r>
        <w:rPr>
          <w:rFonts w:cs="Arial"/>
          <w:bCs/>
          <w:szCs w:val="22"/>
        </w:rPr>
        <w:t xml:space="preserve"> for which the equation would be a sphere giving the </w:t>
      </w:r>
      <w:proofErr w:type="spellStart"/>
      <w:r>
        <w:rPr>
          <w:rFonts w:cs="Arial"/>
          <w:bCs/>
          <w:szCs w:val="22"/>
        </w:rPr>
        <w:t>centre</w:t>
      </w:r>
      <w:proofErr w:type="spellEnd"/>
      <w:r>
        <w:rPr>
          <w:rFonts w:cs="Arial"/>
          <w:bCs/>
          <w:szCs w:val="22"/>
        </w:rPr>
        <w:t xml:space="preserve"> and radius in terms of </w:t>
      </w:r>
      <w:r w:rsidRPr="00B7649B">
        <w:rPr>
          <w:rFonts w:cs="Arial"/>
          <w:bCs/>
          <w:position w:val="-6"/>
          <w:szCs w:val="22"/>
        </w:rPr>
        <w:object w:dxaOrig="240" w:dyaOrig="220" w14:anchorId="78B1E356">
          <v:shape id="_x0000_i1104" type="#_x0000_t75" style="width:12.05pt;height:11.2pt" o:ole="">
            <v:imagedata r:id="rId179" o:title=""/>
          </v:shape>
          <o:OLEObject Type="Embed" ProgID="Equation.DSMT4" ShapeID="_x0000_i1104" DrawAspect="Content" ObjectID="_1684134160" r:id="rId181"/>
        </w:object>
      </w:r>
      <w:r>
        <w:rPr>
          <w:rFonts w:cs="Arial"/>
          <w:bCs/>
          <w:szCs w:val="22"/>
        </w:rPr>
        <w:t xml:space="preserve">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(3 marks)</w:t>
      </w:r>
    </w:p>
    <w:p w14:paraId="14D976C7" w14:textId="77777777" w:rsidR="006D5A22" w:rsidRDefault="006D5A22">
      <w:pPr>
        <w:ind w:left="720" w:hanging="720"/>
        <w:rPr>
          <w:rFonts w:cs="Arial"/>
          <w:b/>
          <w:szCs w:val="22"/>
        </w:rPr>
      </w:pPr>
    </w:p>
    <w:p w14:paraId="3FB49D0A" w14:textId="77777777" w:rsidR="006D5A22" w:rsidRDefault="006D5A22">
      <w:pPr>
        <w:ind w:left="720" w:hanging="720"/>
        <w:rPr>
          <w:rFonts w:cs="Arial"/>
          <w:b/>
          <w:szCs w:val="22"/>
        </w:rPr>
      </w:pPr>
    </w:p>
    <w:p w14:paraId="0E8EA14A" w14:textId="77777777" w:rsidR="006D5A22" w:rsidRDefault="006D5A22">
      <w:pPr>
        <w:ind w:left="720" w:hanging="720"/>
        <w:rPr>
          <w:rFonts w:cs="Arial"/>
          <w:b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56661124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CE5380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2FE05941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AC8266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9134140" w14:textId="7CDC7536" w:rsidR="006D5A22" w:rsidRDefault="00894F44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894F44">
              <w:rPr>
                <w:rFonts w:cs="Arial"/>
                <w:bCs/>
                <w:position w:val="-110"/>
                <w:szCs w:val="22"/>
              </w:rPr>
              <w:object w:dxaOrig="4860" w:dyaOrig="2320" w14:anchorId="4A435D60">
                <v:shape id="_x0000_i1105" type="#_x0000_t75" style="width:243.15pt;height:116pt" o:ole="">
                  <v:imagedata r:id="rId182" o:title=""/>
                </v:shape>
                <o:OLEObject Type="Embed" ProgID="Equation.DSMT4" ShapeID="_x0000_i1105" DrawAspect="Content" ObjectID="_1684134161" r:id="rId183"/>
              </w:object>
            </w:r>
          </w:p>
          <w:p w14:paraId="42BADE96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5F9EC06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69C0B088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CCD97F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50B68622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41319E" w14:textId="3153187E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94F44">
              <w:t xml:space="preserve">completes the square and states </w:t>
            </w:r>
            <w:proofErr w:type="spellStart"/>
            <w:proofErr w:type="gramStart"/>
            <w:r w:rsidR="00894F44">
              <w:t>centre</w:t>
            </w:r>
            <w:proofErr w:type="spellEnd"/>
            <w:proofErr w:type="gramEnd"/>
          </w:p>
          <w:p w14:paraId="00193692" w14:textId="6ADED83C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94F44">
              <w:t xml:space="preserve">all possible values of alpha (accept </w:t>
            </w:r>
            <w:r w:rsidR="00827AD7">
              <w:t>-</w:t>
            </w:r>
            <w:r w:rsidR="00894F44">
              <w:t>14)</w:t>
            </w:r>
          </w:p>
          <w:p w14:paraId="624F2D0B" w14:textId="5D744E5E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94F44">
              <w:t>states general rule for radius</w:t>
            </w:r>
          </w:p>
          <w:p w14:paraId="127FED12" w14:textId="30899274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5FD978D7" w14:textId="0EF95716" w:rsidR="00BC73A4" w:rsidRDefault="00BC73A4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0BC45486" w14:textId="3D59D470" w:rsidR="00015273" w:rsidRPr="0059250F" w:rsidRDefault="00015273" w:rsidP="003D3301">
      <w:pPr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 xml:space="preserve">Question </w:t>
      </w:r>
      <w:r w:rsidR="0001728A">
        <w:rPr>
          <w:rFonts w:cs="Arial"/>
          <w:b/>
          <w:szCs w:val="22"/>
        </w:rPr>
        <w:t>20</w:t>
      </w:r>
      <w:r w:rsidR="00FF6176">
        <w:rPr>
          <w:rFonts w:cs="Arial"/>
          <w:b/>
          <w:szCs w:val="22"/>
        </w:rPr>
        <w:tab/>
      </w:r>
      <w:r w:rsidR="003D3301">
        <w:rPr>
          <w:rFonts w:cs="Arial"/>
          <w:b/>
          <w:szCs w:val="22"/>
        </w:rPr>
        <w:tab/>
      </w:r>
      <w:r w:rsidR="003D3301">
        <w:rPr>
          <w:rFonts w:cs="Arial"/>
          <w:b/>
          <w:szCs w:val="22"/>
        </w:rPr>
        <w:tab/>
      </w:r>
      <w:r w:rsidR="003D3301">
        <w:rPr>
          <w:rFonts w:cs="Arial"/>
          <w:b/>
          <w:szCs w:val="22"/>
        </w:rPr>
        <w:tab/>
      </w:r>
      <w:r w:rsidR="003D3301">
        <w:rPr>
          <w:rFonts w:cs="Arial"/>
          <w:b/>
          <w:szCs w:val="22"/>
        </w:rPr>
        <w:tab/>
      </w:r>
      <w:r w:rsidR="003D3301">
        <w:rPr>
          <w:rFonts w:cs="Arial"/>
          <w:b/>
          <w:szCs w:val="22"/>
        </w:rPr>
        <w:tab/>
      </w:r>
      <w:r w:rsidR="003D3301">
        <w:rPr>
          <w:rFonts w:cs="Arial"/>
          <w:b/>
          <w:szCs w:val="22"/>
        </w:rPr>
        <w:tab/>
      </w:r>
      <w:r w:rsidR="003D3301">
        <w:rPr>
          <w:rFonts w:cs="Arial"/>
          <w:b/>
          <w:szCs w:val="22"/>
        </w:rPr>
        <w:tab/>
      </w:r>
      <w:r w:rsidR="003D3301">
        <w:rPr>
          <w:rFonts w:cs="Arial"/>
          <w:b/>
          <w:szCs w:val="22"/>
        </w:rPr>
        <w:tab/>
      </w:r>
      <w:r w:rsidR="003D3301">
        <w:rPr>
          <w:rFonts w:cs="Arial"/>
          <w:b/>
          <w:szCs w:val="22"/>
        </w:rPr>
        <w:tab/>
        <w:t xml:space="preserve">  </w:t>
      </w:r>
      <w:proofErr w:type="gramStart"/>
      <w:r w:rsidR="003D3301">
        <w:rPr>
          <w:rFonts w:cs="Arial"/>
          <w:b/>
          <w:szCs w:val="22"/>
        </w:rPr>
        <w:t xml:space="preserve">   </w:t>
      </w:r>
      <w:r w:rsidR="00FF6176">
        <w:rPr>
          <w:rFonts w:cs="Arial"/>
          <w:b/>
          <w:szCs w:val="22"/>
        </w:rPr>
        <w:t>(</w:t>
      </w:r>
      <w:proofErr w:type="gramEnd"/>
      <w:r w:rsidR="00277D29">
        <w:rPr>
          <w:rFonts w:cs="Arial"/>
          <w:b/>
          <w:szCs w:val="22"/>
        </w:rPr>
        <w:t>6</w:t>
      </w:r>
      <w:r w:rsidRPr="0059250F">
        <w:rPr>
          <w:rFonts w:cs="Arial"/>
          <w:b/>
          <w:szCs w:val="22"/>
        </w:rPr>
        <w:t xml:space="preserve"> marks)</w:t>
      </w:r>
    </w:p>
    <w:p w14:paraId="28DAD018" w14:textId="77777777" w:rsidR="000C3C96" w:rsidRPr="00C64A32" w:rsidRDefault="000C3C96" w:rsidP="00C64A32">
      <w:pPr>
        <w:rPr>
          <w:rFonts w:eastAsiaTheme="minorEastAsia"/>
        </w:rPr>
      </w:pPr>
    </w:p>
    <w:p w14:paraId="5703882C" w14:textId="4BBEC01E" w:rsidR="00277D29" w:rsidRDefault="00277D29" w:rsidP="00307BBD">
      <w:pPr>
        <w:tabs>
          <w:tab w:val="right" w:pos="9360"/>
        </w:tabs>
        <w:rPr>
          <w:rFonts w:eastAsiaTheme="minorEastAsia"/>
        </w:rPr>
      </w:pPr>
      <w:r>
        <w:rPr>
          <w:rFonts w:eastAsiaTheme="minorEastAsia"/>
        </w:rPr>
        <w:t xml:space="preserve">Let </w:t>
      </w:r>
      <w:r w:rsidRPr="00277D29">
        <w:rPr>
          <w:rFonts w:eastAsiaTheme="minorEastAsia"/>
          <w:position w:val="-10"/>
        </w:rPr>
        <w:object w:dxaOrig="980" w:dyaOrig="320" w14:anchorId="384DF269">
          <v:shape id="_x0000_i1106" type="#_x0000_t75" style="width:48.7pt;height:15.95pt" o:ole="">
            <v:imagedata r:id="rId184" o:title=""/>
          </v:shape>
          <o:OLEObject Type="Embed" ProgID="Equation.DSMT4" ShapeID="_x0000_i1106" DrawAspect="Content" ObjectID="_1684134162" r:id="rId185"/>
        </w:object>
      </w:r>
      <w:r>
        <w:rPr>
          <w:rFonts w:eastAsiaTheme="minorEastAsia"/>
        </w:rPr>
        <w:t xml:space="preserve"> be a complex number such that </w:t>
      </w:r>
      <w:r w:rsidRPr="00277D29">
        <w:rPr>
          <w:rFonts w:eastAsiaTheme="minorEastAsia"/>
          <w:position w:val="-6"/>
        </w:rPr>
        <w:object w:dxaOrig="540" w:dyaOrig="279" w14:anchorId="7B783DE8">
          <v:shape id="_x0000_i1107" type="#_x0000_t75" style="width:26.75pt;height:13.8pt" o:ole="">
            <v:imagedata r:id="rId186" o:title=""/>
          </v:shape>
          <o:OLEObject Type="Embed" ProgID="Equation.DSMT4" ShapeID="_x0000_i1107" DrawAspect="Content" ObjectID="_1684134163" r:id="rId187"/>
        </w:object>
      </w:r>
      <w:r>
        <w:rPr>
          <w:rFonts w:eastAsiaTheme="minorEastAsia"/>
        </w:rPr>
        <w:t xml:space="preserve"> and </w:t>
      </w:r>
      <w:r w:rsidRPr="00277D29">
        <w:rPr>
          <w:rFonts w:eastAsiaTheme="minorEastAsia"/>
          <w:position w:val="-24"/>
        </w:rPr>
        <w:object w:dxaOrig="980" w:dyaOrig="620" w14:anchorId="53667677">
          <v:shape id="_x0000_i1108" type="#_x0000_t75" style="width:48.7pt;height:31.05pt" o:ole="">
            <v:imagedata r:id="rId188" o:title=""/>
          </v:shape>
          <o:OLEObject Type="Embed" ProgID="Equation.DSMT4" ShapeID="_x0000_i1108" DrawAspect="Content" ObjectID="_1684134164" r:id="rId189"/>
        </w:object>
      </w:r>
      <w:r>
        <w:rPr>
          <w:rFonts w:eastAsiaTheme="minorEastAsia"/>
        </w:rPr>
        <w:t xml:space="preserve"> .</w:t>
      </w:r>
    </w:p>
    <w:p w14:paraId="7510C331" w14:textId="03C500C7" w:rsidR="00277D29" w:rsidRPr="00EC7D1A" w:rsidRDefault="00277D29" w:rsidP="00277D29">
      <w:pPr>
        <w:pStyle w:val="ListParagraph"/>
        <w:numPr>
          <w:ilvl w:val="0"/>
          <w:numId w:val="21"/>
        </w:numPr>
        <w:tabs>
          <w:tab w:val="right" w:pos="9360"/>
        </w:tabs>
        <w:rPr>
          <w:rFonts w:eastAsiaTheme="minorEastAsia"/>
        </w:rPr>
      </w:pPr>
      <w:r>
        <w:rPr>
          <w:rFonts w:eastAsiaTheme="minorEastAsia"/>
        </w:rPr>
        <w:t xml:space="preserve">Express in terms of </w:t>
      </w:r>
      <w:r w:rsidRPr="00277D29">
        <w:rPr>
          <w:rFonts w:eastAsiaTheme="minorEastAsia"/>
          <w:position w:val="-6"/>
        </w:rPr>
        <w:object w:dxaOrig="580" w:dyaOrig="279" w14:anchorId="440AD3B3">
          <v:shape id="_x0000_i1109" type="#_x0000_t75" style="width:28.9pt;height:13.8pt" o:ole="">
            <v:imagedata r:id="rId190" o:title=""/>
          </v:shape>
          <o:OLEObject Type="Embed" ProgID="Equation.DSMT4" ShapeID="_x0000_i1109" DrawAspect="Content" ObjectID="_1684134165" r:id="rId191"/>
        </w:object>
      </w:r>
      <w:r>
        <w:rPr>
          <w:rFonts w:eastAsiaTheme="minorEastAsia"/>
        </w:rPr>
        <w:t xml:space="preserve"> the complex number </w:t>
      </w:r>
      <w:r w:rsidRPr="00277D29">
        <w:rPr>
          <w:rFonts w:eastAsiaTheme="minorEastAsia"/>
          <w:position w:val="-32"/>
        </w:rPr>
        <w:object w:dxaOrig="1100" w:dyaOrig="859" w14:anchorId="7D3DF482">
          <v:shape id="_x0000_i1110" type="#_x0000_t75" style="width:55.2pt;height:43.1pt" o:ole="">
            <v:imagedata r:id="rId192" o:title=""/>
          </v:shape>
          <o:OLEObject Type="Embed" ProgID="Equation.DSMT4" ShapeID="_x0000_i1110" DrawAspect="Content" ObjectID="_1684134166" r:id="rId193"/>
        </w:object>
      </w:r>
      <w:r>
        <w:rPr>
          <w:rFonts w:eastAsiaTheme="minorEastAsia"/>
        </w:rPr>
        <w:t xml:space="preserve"> .  </w:t>
      </w:r>
      <w:r w:rsidR="00EC7D1A">
        <w:rPr>
          <w:rFonts w:eastAsiaTheme="minorEastAsia"/>
        </w:rPr>
        <w:t>(</w:t>
      </w:r>
      <w:proofErr w:type="gramStart"/>
      <w:r w:rsidR="00EC7D1A">
        <w:rPr>
          <w:rFonts w:eastAsiaTheme="minorEastAsia"/>
        </w:rPr>
        <w:t>simplify)</w:t>
      </w:r>
      <w:r>
        <w:rPr>
          <w:rFonts w:eastAsiaTheme="minorEastAsia"/>
        </w:rPr>
        <w:t xml:space="preserve">   </w:t>
      </w:r>
      <w:proofErr w:type="gramEnd"/>
      <w:r>
        <w:rPr>
          <w:rFonts w:eastAsiaTheme="minorEastAsia"/>
        </w:rPr>
        <w:t xml:space="preserve">          (3 marks)</w:t>
      </w:r>
    </w:p>
    <w:p w14:paraId="3D75ECFA" w14:textId="7010FD4C" w:rsidR="00277D29" w:rsidRDefault="00277D29" w:rsidP="00277D29">
      <w:pPr>
        <w:tabs>
          <w:tab w:val="right" w:pos="9360"/>
        </w:tabs>
        <w:rPr>
          <w:rFonts w:eastAsiaTheme="minorEastAsia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2A9C8905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9699F2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5D619ACB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414FD2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E9FFE50" w14:textId="4A518780" w:rsidR="006D5A22" w:rsidRDefault="00EC7D1A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EC7D1A">
              <w:rPr>
                <w:rFonts w:eastAsiaTheme="minorEastAsia"/>
                <w:position w:val="-100"/>
              </w:rPr>
              <w:object w:dxaOrig="3180" w:dyaOrig="2620" w14:anchorId="50A29244">
                <v:shape id="_x0000_i1111" type="#_x0000_t75" style="width:159.1pt;height:131.05pt" o:ole="">
                  <v:imagedata r:id="rId194" o:title=""/>
                </v:shape>
                <o:OLEObject Type="Embed" ProgID="Equation.DSMT4" ShapeID="_x0000_i1111" DrawAspect="Content" ObjectID="_1684134167" r:id="rId195"/>
              </w:object>
            </w:r>
          </w:p>
          <w:p w14:paraId="4AEC006E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AD94CBB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2C592812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7C3711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02C17EB5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630A69" w14:textId="587E57A4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C7D1A">
              <w:t xml:space="preserve">converts all number in polar </w:t>
            </w:r>
            <w:proofErr w:type="gramStart"/>
            <w:r w:rsidR="00EC7D1A">
              <w:t>form</w:t>
            </w:r>
            <w:proofErr w:type="gramEnd"/>
          </w:p>
          <w:p w14:paraId="3993501C" w14:textId="2C181A3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C7D1A">
              <w:t xml:space="preserve">simplifies modulus of </w:t>
            </w:r>
            <w:proofErr w:type="gramStart"/>
            <w:r w:rsidR="00EC7D1A">
              <w:t>total</w:t>
            </w:r>
            <w:proofErr w:type="gramEnd"/>
          </w:p>
          <w:p w14:paraId="637526A6" w14:textId="40909019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C7D1A">
              <w:t xml:space="preserve">simplifies argument of </w:t>
            </w:r>
            <w:proofErr w:type="gramStart"/>
            <w:r w:rsidR="00EC7D1A">
              <w:t>total</w:t>
            </w:r>
            <w:proofErr w:type="gramEnd"/>
          </w:p>
          <w:p w14:paraId="20589E66" w14:textId="310EDD44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54F684DA" w14:textId="77777777" w:rsidR="00277D29" w:rsidRPr="00277D29" w:rsidRDefault="00277D29" w:rsidP="00277D29">
      <w:pPr>
        <w:tabs>
          <w:tab w:val="right" w:pos="9360"/>
        </w:tabs>
        <w:rPr>
          <w:rFonts w:eastAsiaTheme="minorEastAsia"/>
        </w:rPr>
      </w:pPr>
    </w:p>
    <w:p w14:paraId="03A7C22A" w14:textId="54048067" w:rsidR="00015273" w:rsidRPr="00EF470B" w:rsidRDefault="00277D29" w:rsidP="00C64A32">
      <w:pPr>
        <w:pStyle w:val="ListParagraph"/>
        <w:numPr>
          <w:ilvl w:val="0"/>
          <w:numId w:val="21"/>
        </w:numPr>
        <w:tabs>
          <w:tab w:val="right" w:pos="9360"/>
        </w:tabs>
        <w:rPr>
          <w:rFonts w:eastAsiaTheme="minorEastAsia"/>
        </w:rPr>
      </w:pPr>
      <w:r>
        <w:rPr>
          <w:rFonts w:eastAsiaTheme="minorEastAsia"/>
        </w:rPr>
        <w:t xml:space="preserve">Express </w:t>
      </w:r>
      <w:r w:rsidR="00702071" w:rsidRPr="00277D29">
        <w:rPr>
          <w:rFonts w:eastAsiaTheme="minorEastAsia"/>
          <w:position w:val="-14"/>
        </w:rPr>
        <w:object w:dxaOrig="1520" w:dyaOrig="400" w14:anchorId="008EEC97">
          <v:shape id="_x0000_i1112" type="#_x0000_t75" style="width:75.9pt;height:19.85pt" o:ole="">
            <v:imagedata r:id="rId196" o:title=""/>
          </v:shape>
          <o:OLEObject Type="Embed" ProgID="Equation.DSMT4" ShapeID="_x0000_i1112" DrawAspect="Content" ObjectID="_1684134168" r:id="rId197"/>
        </w:object>
      </w:r>
      <w:r>
        <w:rPr>
          <w:rFonts w:eastAsiaTheme="minorEastAsia"/>
        </w:rPr>
        <w:t xml:space="preserve"> in terms of </w:t>
      </w:r>
      <w:r w:rsidRPr="00277D29">
        <w:rPr>
          <w:rFonts w:eastAsiaTheme="minorEastAsia"/>
          <w:position w:val="-6"/>
        </w:rPr>
        <w:object w:dxaOrig="200" w:dyaOrig="279" w14:anchorId="48552FA5">
          <v:shape id="_x0000_i1113" type="#_x0000_t75" style="width:9.9pt;height:13.8pt" o:ole="">
            <v:imagedata r:id="rId198" o:title=""/>
          </v:shape>
          <o:OLEObject Type="Embed" ProgID="Equation.DSMT4" ShapeID="_x0000_i1113" DrawAspect="Content" ObjectID="_1684134169" r:id="rId199"/>
        </w:object>
      </w:r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14:paraId="55D0792F" w14:textId="77777777" w:rsidR="00015273" w:rsidRPr="00C64A32" w:rsidRDefault="00015273" w:rsidP="00C64A32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438942C5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1C4B7F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079AF369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D34E2C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C6A8FDA" w14:textId="0FDC2142" w:rsidR="006D5A22" w:rsidRDefault="00EF470B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object w:dxaOrig="4157" w:dyaOrig="3864" w14:anchorId="7ABFCD44">
                <v:shape id="_x0000_i1114" type="#_x0000_t75" style="width:207.8pt;height:192.7pt" o:ole="">
                  <v:imagedata r:id="rId200" o:title=""/>
                </v:shape>
                <o:OLEObject Type="Embed" ProgID="FXDraw.Graphic" ShapeID="_x0000_i1114" DrawAspect="Content" ObjectID="_1684134170" r:id="rId201"/>
              </w:object>
            </w:r>
          </w:p>
          <w:p w14:paraId="7F1D7BED" w14:textId="77777777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9283C38" w14:textId="7D0F4A99" w:rsidR="006D5A22" w:rsidRPr="00BD6CB4" w:rsidRDefault="00EF470B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EF470B">
              <w:rPr>
                <w:rFonts w:cs="Arial"/>
                <w:position w:val="-42"/>
                <w:szCs w:val="22"/>
              </w:rPr>
              <w:object w:dxaOrig="1620" w:dyaOrig="960" w14:anchorId="76C3968C">
                <v:shape id="_x0000_i1115" type="#_x0000_t75" style="width:80.6pt;height:48.3pt" o:ole="">
                  <v:imagedata r:id="rId202" o:title=""/>
                </v:shape>
                <o:OLEObject Type="Embed" ProgID="Equation.DSMT4" ShapeID="_x0000_i1115" DrawAspect="Content" ObjectID="_1684134171" r:id="rId203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</w:tr>
      <w:tr w:rsidR="006D5A22" w:rsidRPr="00BD6CB4" w14:paraId="55878003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78A60F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4DAF2BA3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46E8E0" w14:textId="34081CC4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F470B">
              <w:t xml:space="preserve">shows diagram of addition with </w:t>
            </w:r>
            <w:proofErr w:type="gramStart"/>
            <w:r w:rsidR="00EF470B">
              <w:t>labels</w:t>
            </w:r>
            <w:proofErr w:type="gramEnd"/>
          </w:p>
          <w:p w14:paraId="1D60C7E6" w14:textId="360FCF93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F470B">
              <w:t xml:space="preserve">recognizes isosceles </w:t>
            </w:r>
            <w:proofErr w:type="gramStart"/>
            <w:r w:rsidR="00EF470B">
              <w:t>triangle</w:t>
            </w:r>
            <w:proofErr w:type="gramEnd"/>
          </w:p>
          <w:p w14:paraId="24E172F6" w14:textId="0411961C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F470B">
              <w:t xml:space="preserve">derives correct </w:t>
            </w:r>
            <w:proofErr w:type="gramStart"/>
            <w:r w:rsidR="00EF470B">
              <w:t>expression</w:t>
            </w:r>
            <w:proofErr w:type="gramEnd"/>
          </w:p>
          <w:p w14:paraId="780407E1" w14:textId="4EADD448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75909FD3" w14:textId="0807BDAC" w:rsidR="0059250F" w:rsidRPr="0059250F" w:rsidRDefault="00654C6A" w:rsidP="0059250F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 xml:space="preserve">Question </w:t>
      </w:r>
      <w:r w:rsidR="00BC73A4">
        <w:rPr>
          <w:rFonts w:cs="Arial"/>
          <w:b/>
          <w:szCs w:val="22"/>
        </w:rPr>
        <w:t>2</w:t>
      </w:r>
      <w:r w:rsidR="0001728A">
        <w:rPr>
          <w:rFonts w:cs="Arial"/>
          <w:b/>
          <w:szCs w:val="22"/>
        </w:rPr>
        <w:t>1</w:t>
      </w:r>
      <w:r w:rsidR="00872D2B">
        <w:rPr>
          <w:rFonts w:cs="Arial"/>
          <w:b/>
          <w:szCs w:val="22"/>
        </w:rPr>
        <w:tab/>
        <w:t>(</w:t>
      </w:r>
      <w:r w:rsidR="00D3208F">
        <w:rPr>
          <w:rFonts w:cs="Arial"/>
          <w:b/>
          <w:szCs w:val="22"/>
        </w:rPr>
        <w:t>4</w:t>
      </w:r>
      <w:r w:rsidR="0059250F" w:rsidRPr="0059250F">
        <w:rPr>
          <w:rFonts w:cs="Arial"/>
          <w:b/>
          <w:szCs w:val="22"/>
        </w:rPr>
        <w:t xml:space="preserve"> marks)</w:t>
      </w:r>
    </w:p>
    <w:p w14:paraId="4850587D" w14:textId="77777777" w:rsidR="0059250F" w:rsidRPr="0059250F" w:rsidRDefault="0059250F" w:rsidP="0059250F">
      <w:pPr>
        <w:rPr>
          <w:rFonts w:cs="Arial"/>
          <w:szCs w:val="22"/>
        </w:rPr>
      </w:pPr>
    </w:p>
    <w:p w14:paraId="04463219" w14:textId="7C619FBF" w:rsidR="0059250F" w:rsidRDefault="00105F41" w:rsidP="00C64A32">
      <w:pPr>
        <w:tabs>
          <w:tab w:val="right" w:pos="9356"/>
        </w:tabs>
      </w:pPr>
      <w:r>
        <w:t xml:space="preserve">Consider the polynomial </w:t>
      </w:r>
      <w:r w:rsidR="00D3208F" w:rsidRPr="00105F41">
        <w:rPr>
          <w:position w:val="-14"/>
        </w:rPr>
        <w:object w:dxaOrig="3300" w:dyaOrig="400" w14:anchorId="4EA2DB3A">
          <v:shape id="_x0000_i1116" type="#_x0000_t75" style="width:165.15pt;height:19.85pt" o:ole="">
            <v:imagedata r:id="rId204" o:title=""/>
          </v:shape>
          <o:OLEObject Type="Embed" ProgID="Equation.DSMT4" ShapeID="_x0000_i1116" DrawAspect="Content" ObjectID="_1684134172" r:id="rId205"/>
        </w:object>
      </w:r>
      <w:r>
        <w:t xml:space="preserve"> where </w:t>
      </w:r>
      <w:r w:rsidRPr="00105F41">
        <w:rPr>
          <w:position w:val="-10"/>
        </w:rPr>
        <w:object w:dxaOrig="999" w:dyaOrig="320" w14:anchorId="0B2B835E">
          <v:shape id="_x0000_i1117" type="#_x0000_t75" style="width:50pt;height:15.95pt" o:ole="">
            <v:imagedata r:id="rId206" o:title=""/>
          </v:shape>
          <o:OLEObject Type="Embed" ProgID="Equation.DSMT4" ShapeID="_x0000_i1117" DrawAspect="Content" ObjectID="_1684134173" r:id="rId207"/>
        </w:object>
      </w:r>
      <w:r>
        <w:t xml:space="preserve"> are real constants.</w:t>
      </w:r>
    </w:p>
    <w:p w14:paraId="025EED17" w14:textId="33FB2FDF" w:rsidR="00105F41" w:rsidRPr="0059250F" w:rsidRDefault="00105F41" w:rsidP="00C64A32">
      <w:pPr>
        <w:tabs>
          <w:tab w:val="right" w:pos="9356"/>
        </w:tabs>
        <w:rPr>
          <w:rFonts w:cs="Arial"/>
          <w:szCs w:val="22"/>
        </w:rPr>
      </w:pPr>
      <w:r>
        <w:t xml:space="preserve">Given that </w:t>
      </w:r>
      <w:r w:rsidR="00D3208F" w:rsidRPr="00105F41">
        <w:rPr>
          <w:position w:val="-14"/>
        </w:rPr>
        <w:object w:dxaOrig="1920" w:dyaOrig="400" w14:anchorId="058E4891">
          <v:shape id="_x0000_i1118" type="#_x0000_t75" style="width:95.7pt;height:19.85pt" o:ole="">
            <v:imagedata r:id="rId208" o:title=""/>
          </v:shape>
          <o:OLEObject Type="Embed" ProgID="Equation.DSMT4" ShapeID="_x0000_i1118" DrawAspect="Content" ObjectID="_1684134174" r:id="rId209"/>
        </w:object>
      </w:r>
      <w:r>
        <w:t xml:space="preserve"> </w:t>
      </w:r>
      <w:r w:rsidR="00875FF3">
        <w:t xml:space="preserve">and </w:t>
      </w:r>
      <w:r w:rsidR="00875FF3" w:rsidRPr="00875FF3">
        <w:rPr>
          <w:position w:val="-6"/>
        </w:rPr>
        <w:object w:dxaOrig="1579" w:dyaOrig="279" w14:anchorId="6DE85AFE">
          <v:shape id="_x0000_i1119" type="#_x0000_t75" style="width:78.9pt;height:13.8pt" o:ole="">
            <v:imagedata r:id="rId210" o:title=""/>
          </v:shape>
          <o:OLEObject Type="Embed" ProgID="Equation.DSMT4" ShapeID="_x0000_i1119" DrawAspect="Content" ObjectID="_1684134175" r:id="rId211"/>
        </w:object>
      </w:r>
      <w:r w:rsidR="00875FF3">
        <w:t xml:space="preserve"> </w:t>
      </w:r>
      <w:r w:rsidR="00D3208F">
        <w:t xml:space="preserve">determine the values of </w:t>
      </w:r>
      <w:r w:rsidR="00D3208F" w:rsidRPr="00105F41">
        <w:rPr>
          <w:position w:val="-10"/>
        </w:rPr>
        <w:object w:dxaOrig="999" w:dyaOrig="320" w14:anchorId="611CFB96">
          <v:shape id="_x0000_i1120" type="#_x0000_t75" style="width:50pt;height:15.95pt" o:ole="">
            <v:imagedata r:id="rId206" o:title=""/>
          </v:shape>
          <o:OLEObject Type="Embed" ProgID="Equation.DSMT4" ShapeID="_x0000_i1120" DrawAspect="Content" ObjectID="_1684134176" r:id="rId212"/>
        </w:object>
      </w:r>
      <w:r w:rsidR="00D3208F">
        <w:t>.</w:t>
      </w:r>
    </w:p>
    <w:p w14:paraId="13FC9A76" w14:textId="77777777" w:rsidR="003A654D" w:rsidRDefault="003A654D">
      <w:pPr>
        <w:ind w:left="720" w:hanging="720"/>
        <w:rPr>
          <w:rFonts w:cs="Arial"/>
          <w:b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D5A22" w:rsidRPr="00BD6CB4" w14:paraId="719348B1" w14:textId="77777777" w:rsidTr="000962D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D3633F" w14:textId="77777777" w:rsidR="006D5A22" w:rsidRPr="00323B31" w:rsidRDefault="006D5A22" w:rsidP="000962DC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6D5A22" w:rsidRPr="00BD6CB4" w14:paraId="5DD8C471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58A237" w14:textId="7F701072" w:rsidR="006D5A22" w:rsidRDefault="0089231D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89231D">
              <w:rPr>
                <w:position w:val="-58"/>
              </w:rPr>
              <w:object w:dxaOrig="3300" w:dyaOrig="1219" w14:anchorId="25D4EC45">
                <v:shape id="_x0000_i1121" type="#_x0000_t75" style="width:165.15pt;height:60.8pt" o:ole="">
                  <v:imagedata r:id="rId213" o:title=""/>
                </v:shape>
                <o:OLEObject Type="Embed" ProgID="Equation.DSMT4" ShapeID="_x0000_i1121" DrawAspect="Content" ObjectID="_1684134177" r:id="rId214"/>
              </w:object>
            </w:r>
          </w:p>
          <w:p w14:paraId="7553F1D1" w14:textId="1B0D2954" w:rsidR="006D5A22" w:rsidRDefault="0089231D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2F735E2" wp14:editId="39900D69">
                  <wp:extent cx="5340350" cy="1479550"/>
                  <wp:effectExtent l="0" t="0" r="0" b="635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5"/>
                          <a:srcRect b="54439"/>
                          <a:stretch/>
                        </pic:blipFill>
                        <pic:spPr bwMode="auto">
                          <a:xfrm>
                            <a:off x="0" y="0"/>
                            <a:ext cx="5340350" cy="1479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070D6F6" w14:textId="0BC20B58" w:rsidR="006D5A22" w:rsidRDefault="0089231D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 a=13, b=-13, c=36 &amp; d=-36</w:t>
            </w:r>
          </w:p>
          <w:p w14:paraId="73F374E7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6D5A22" w:rsidRPr="00BD6CB4" w14:paraId="57036C91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F50D13" w14:textId="77777777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6D5A22" w:rsidRPr="00BD6CB4" w14:paraId="042F1BE1" w14:textId="77777777" w:rsidTr="000962D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68C846" w14:textId="6B110AFC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9231D">
              <w:t xml:space="preserve">shows that z=1 I </w:t>
            </w:r>
            <w:proofErr w:type="gramStart"/>
            <w:r w:rsidR="0089231D">
              <w:t>a</w:t>
            </w:r>
            <w:proofErr w:type="gramEnd"/>
            <w:r w:rsidR="0089231D">
              <w:t xml:space="preserve"> root</w:t>
            </w:r>
          </w:p>
          <w:p w14:paraId="03D7F7DB" w14:textId="3304D5F0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9231D">
              <w:t xml:space="preserve">uses conjugates of complex roots in </w:t>
            </w:r>
            <w:proofErr w:type="spellStart"/>
            <w:proofErr w:type="gramStart"/>
            <w:r w:rsidR="0089231D">
              <w:t>factorising</w:t>
            </w:r>
            <w:proofErr w:type="spellEnd"/>
            <w:proofErr w:type="gramEnd"/>
          </w:p>
          <w:p w14:paraId="0F4C388B" w14:textId="66C2016A" w:rsidR="006D5A22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9231D">
              <w:t xml:space="preserve">expresses polynomial as a product of </w:t>
            </w:r>
            <w:proofErr w:type="gramStart"/>
            <w:r w:rsidR="0089231D">
              <w:t>factors</w:t>
            </w:r>
            <w:proofErr w:type="gramEnd"/>
          </w:p>
          <w:p w14:paraId="7A21F7DF" w14:textId="504509A8" w:rsidR="006D5A22" w:rsidRPr="00BD6CB4" w:rsidRDefault="006D5A22" w:rsidP="000962D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9231D">
              <w:t>determines values of all unknowns</w:t>
            </w:r>
          </w:p>
        </w:tc>
      </w:tr>
    </w:tbl>
    <w:p w14:paraId="5CBE6F3E" w14:textId="2B69750C" w:rsidR="00D3208F" w:rsidRDefault="00D3208F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</w:p>
    <w:p w14:paraId="3BBDABE8" w14:textId="77777777" w:rsidR="003526A2" w:rsidRPr="0059250F" w:rsidRDefault="003526A2" w:rsidP="003526A2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uestion 22</w:t>
      </w:r>
      <w:r>
        <w:rPr>
          <w:rFonts w:cs="Arial"/>
          <w:b/>
          <w:szCs w:val="22"/>
        </w:rPr>
        <w:tab/>
        <w:t>(6</w:t>
      </w:r>
      <w:r w:rsidRPr="0059250F">
        <w:rPr>
          <w:rFonts w:cs="Arial"/>
          <w:b/>
          <w:szCs w:val="22"/>
        </w:rPr>
        <w:t xml:space="preserve"> marks)</w:t>
      </w:r>
    </w:p>
    <w:p w14:paraId="7678BFE4" w14:textId="77777777" w:rsidR="003526A2" w:rsidRDefault="003526A2" w:rsidP="003526A2">
      <w:pPr>
        <w:jc w:val="both"/>
        <w:rPr>
          <w:rFonts w:cs="Arial"/>
          <w:b/>
          <w:szCs w:val="22"/>
        </w:rPr>
      </w:pPr>
    </w:p>
    <w:p w14:paraId="11667B27" w14:textId="77777777" w:rsidR="003526A2" w:rsidRPr="0035438D" w:rsidRDefault="003526A2" w:rsidP="003526A2">
      <w:pPr>
        <w:pStyle w:val="ListParagraph"/>
        <w:numPr>
          <w:ilvl w:val="0"/>
          <w:numId w:val="26"/>
        </w:numPr>
        <w:jc w:val="both"/>
        <w:rPr>
          <w:rFonts w:cs="Arial"/>
          <w:b/>
          <w:szCs w:val="22"/>
        </w:rPr>
      </w:pPr>
      <w:r>
        <w:rPr>
          <w:rFonts w:cs="Arial"/>
          <w:bCs/>
          <w:szCs w:val="22"/>
        </w:rPr>
        <w:t xml:space="preserve">Using De </w:t>
      </w:r>
      <w:proofErr w:type="spellStart"/>
      <w:r>
        <w:rPr>
          <w:rFonts w:cs="Arial"/>
          <w:bCs/>
          <w:szCs w:val="22"/>
        </w:rPr>
        <w:t>Moivre’s</w:t>
      </w:r>
      <w:proofErr w:type="spellEnd"/>
      <w:r>
        <w:rPr>
          <w:rFonts w:cs="Arial"/>
          <w:bCs/>
          <w:szCs w:val="22"/>
        </w:rPr>
        <w:t xml:space="preserve"> theorem, derive an expression for </w:t>
      </w:r>
      <w:r w:rsidRPr="0035438D">
        <w:rPr>
          <w:rFonts w:cs="Arial"/>
          <w:bCs/>
          <w:position w:val="-14"/>
          <w:szCs w:val="22"/>
        </w:rPr>
        <w:object w:dxaOrig="859" w:dyaOrig="400" w14:anchorId="3D582609">
          <v:shape id="_x0000_i1122" type="#_x0000_t75" style="width:43.1pt;height:19.85pt" o:ole="">
            <v:imagedata r:id="rId216" o:title=""/>
          </v:shape>
          <o:OLEObject Type="Embed" ProgID="Equation.DSMT4" ShapeID="_x0000_i1122" DrawAspect="Content" ObjectID="_1684134178" r:id="rId217"/>
        </w:object>
      </w:r>
      <w:r>
        <w:rPr>
          <w:rFonts w:cs="Arial"/>
          <w:bCs/>
          <w:szCs w:val="22"/>
        </w:rPr>
        <w:t xml:space="preserve"> in terms of </w:t>
      </w:r>
      <w:r w:rsidRPr="0035438D">
        <w:rPr>
          <w:rFonts w:cs="Arial"/>
          <w:bCs/>
          <w:position w:val="-6"/>
          <w:szCs w:val="22"/>
        </w:rPr>
        <w:object w:dxaOrig="560" w:dyaOrig="279" w14:anchorId="79B80C58">
          <v:shape id="_x0000_i1123" type="#_x0000_t75" style="width:28pt;height:13.8pt" o:ole="">
            <v:imagedata r:id="rId218" o:title=""/>
          </v:shape>
          <o:OLEObject Type="Embed" ProgID="Equation.DSMT4" ShapeID="_x0000_i1123" DrawAspect="Content" ObjectID="_1684134179" r:id="rId219"/>
        </w:object>
      </w:r>
      <w:r>
        <w:rPr>
          <w:rFonts w:cs="Arial"/>
          <w:bCs/>
          <w:szCs w:val="22"/>
        </w:rPr>
        <w:t xml:space="preserve"> only.</w:t>
      </w:r>
    </w:p>
    <w:p w14:paraId="238F3B3F" w14:textId="77777777" w:rsidR="003526A2" w:rsidRDefault="003526A2" w:rsidP="003526A2">
      <w:pPr>
        <w:ind w:left="7560" w:firstLine="360"/>
        <w:jc w:val="both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       (3 marks)</w:t>
      </w:r>
    </w:p>
    <w:p w14:paraId="48E09C94" w14:textId="77777777" w:rsidR="003526A2" w:rsidRDefault="003526A2" w:rsidP="003526A2">
      <w:pPr>
        <w:ind w:left="7560" w:firstLine="360"/>
        <w:jc w:val="both"/>
        <w:rPr>
          <w:rFonts w:cs="Arial"/>
          <w:bCs/>
          <w:szCs w:val="22"/>
        </w:rPr>
      </w:pPr>
    </w:p>
    <w:p w14:paraId="6BE3B88C" w14:textId="77777777" w:rsidR="003526A2" w:rsidRDefault="003526A2" w:rsidP="003526A2">
      <w:pPr>
        <w:ind w:left="7560" w:firstLine="360"/>
        <w:jc w:val="both"/>
        <w:rPr>
          <w:rFonts w:cs="Arial"/>
          <w:bCs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26A2" w:rsidRPr="00BD6CB4" w14:paraId="191F30CF" w14:textId="77777777" w:rsidTr="003526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7BB016" w14:textId="77777777" w:rsidR="003526A2" w:rsidRPr="00323B31" w:rsidRDefault="003526A2" w:rsidP="003526A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3526A2" w:rsidRPr="00BD6CB4" w14:paraId="356084E2" w14:textId="77777777" w:rsidTr="003526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A02F91" w14:textId="77777777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84DBAA0" w14:textId="03A58F40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3526A2">
              <w:rPr>
                <w:rFonts w:cs="Arial"/>
                <w:position w:val="-38"/>
                <w:szCs w:val="22"/>
              </w:rPr>
              <w:object w:dxaOrig="3800" w:dyaOrig="880" w14:anchorId="114B8084">
                <v:shape id="_x0000_i1124" type="#_x0000_t75" style="width:189.7pt;height:44pt" o:ole="">
                  <v:imagedata r:id="rId220" o:title=""/>
                </v:shape>
                <o:OLEObject Type="Embed" ProgID="Equation.DSMT4" ShapeID="_x0000_i1124" DrawAspect="Content" ObjectID="_1684134180" r:id="rId221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28FD43A6" w14:textId="4AAAB1D2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1174A653" wp14:editId="416E714C">
                  <wp:extent cx="5340350" cy="149225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2"/>
                          <a:srcRect t="-1" b="53741"/>
                          <a:stretch/>
                        </pic:blipFill>
                        <pic:spPr bwMode="auto">
                          <a:xfrm>
                            <a:off x="0" y="0"/>
                            <a:ext cx="5340350" cy="1492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7437EFA" w14:textId="77777777" w:rsidR="003526A2" w:rsidRDefault="00227E5D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227E5D">
              <w:rPr>
                <w:rFonts w:cs="Arial"/>
                <w:position w:val="-16"/>
                <w:szCs w:val="22"/>
              </w:rPr>
              <w:object w:dxaOrig="7940" w:dyaOrig="440" w14:anchorId="0965E312">
                <v:shape id="_x0000_i1125" type="#_x0000_t75" style="width:397.1pt;height:22pt" o:ole="">
                  <v:imagedata r:id="rId223" o:title=""/>
                </v:shape>
                <o:OLEObject Type="Embed" ProgID="Equation.DSMT4" ShapeID="_x0000_i1125" DrawAspect="Content" ObjectID="_1684134181" r:id="rId224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171901A3" w14:textId="1C258A9E" w:rsidR="00227E5D" w:rsidRPr="00BD6CB4" w:rsidRDefault="00227E5D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3526A2" w:rsidRPr="00BD6CB4" w14:paraId="11D99F5A" w14:textId="77777777" w:rsidTr="003526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D6B48E" w14:textId="77777777" w:rsidR="003526A2" w:rsidRPr="00BD6CB4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3526A2" w:rsidRPr="00BD6CB4" w14:paraId="5904F48B" w14:textId="77777777" w:rsidTr="003526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9FC7AB" w14:textId="35F8B741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27E5D">
              <w:t xml:space="preserve">shows that expression is derived from real part of De </w:t>
            </w:r>
            <w:proofErr w:type="spellStart"/>
            <w:r w:rsidR="00227E5D">
              <w:t>Moivre’s</w:t>
            </w:r>
            <w:proofErr w:type="spellEnd"/>
            <w:r w:rsidR="00227E5D">
              <w:t xml:space="preserve"> use</w:t>
            </w:r>
          </w:p>
          <w:p w14:paraId="21F07D63" w14:textId="4C91E2E7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="00227E5D">
              <w:t xml:space="preserve">expands expression of </w:t>
            </w:r>
            <w:proofErr w:type="gramStart"/>
            <w:r w:rsidR="00227E5D">
              <w:t>cubic</w:t>
            </w:r>
            <w:proofErr w:type="gramEnd"/>
          </w:p>
          <w:p w14:paraId="491C2D5C" w14:textId="7654DA19" w:rsidR="003526A2" w:rsidRPr="00BD6CB4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sym w:font="Wingdings 2" w:char="F050"/>
            </w:r>
            <w:r w:rsidR="00227E5D">
              <w:t>expresses all terms in cosine form</w:t>
            </w:r>
          </w:p>
        </w:tc>
      </w:tr>
    </w:tbl>
    <w:p w14:paraId="29817581" w14:textId="77777777" w:rsidR="003526A2" w:rsidRDefault="003526A2" w:rsidP="00341C28">
      <w:pPr>
        <w:jc w:val="both"/>
        <w:rPr>
          <w:rFonts w:cs="Arial"/>
          <w:bCs/>
          <w:szCs w:val="22"/>
        </w:rPr>
      </w:pPr>
    </w:p>
    <w:p w14:paraId="66859926" w14:textId="77777777" w:rsidR="003526A2" w:rsidRDefault="003526A2" w:rsidP="003526A2">
      <w:pPr>
        <w:ind w:left="7560" w:firstLine="360"/>
        <w:jc w:val="both"/>
        <w:rPr>
          <w:rFonts w:cs="Arial"/>
          <w:bCs/>
          <w:szCs w:val="22"/>
        </w:rPr>
      </w:pPr>
    </w:p>
    <w:p w14:paraId="2E5124FE" w14:textId="77777777" w:rsidR="003526A2" w:rsidRPr="0035438D" w:rsidRDefault="003526A2" w:rsidP="003526A2">
      <w:pPr>
        <w:pStyle w:val="ListParagraph"/>
        <w:numPr>
          <w:ilvl w:val="0"/>
          <w:numId w:val="26"/>
        </w:numPr>
        <w:jc w:val="both"/>
        <w:rPr>
          <w:rFonts w:cs="Arial"/>
          <w:b/>
          <w:szCs w:val="22"/>
        </w:rPr>
      </w:pPr>
      <w:r w:rsidRPr="0035438D">
        <w:rPr>
          <w:rFonts w:cs="Arial"/>
          <w:b/>
          <w:szCs w:val="22"/>
        </w:rPr>
        <w:t>Using</w:t>
      </w:r>
      <w:r>
        <w:rPr>
          <w:rFonts w:cs="Arial"/>
          <w:bCs/>
          <w:szCs w:val="22"/>
        </w:rPr>
        <w:t xml:space="preserve"> the result from (a) above, show how to obtain </w:t>
      </w:r>
      <w:r w:rsidRPr="0035438D">
        <w:rPr>
          <w:rFonts w:cs="Arial"/>
          <w:b/>
          <w:szCs w:val="22"/>
        </w:rPr>
        <w:t>all</w:t>
      </w:r>
      <w:r>
        <w:rPr>
          <w:rFonts w:cs="Arial"/>
          <w:bCs/>
          <w:szCs w:val="22"/>
        </w:rPr>
        <w:t xml:space="preserve"> solutions to </w:t>
      </w:r>
      <w:r w:rsidRPr="0035438D">
        <w:rPr>
          <w:rFonts w:cs="Arial"/>
          <w:bCs/>
          <w:position w:val="-6"/>
          <w:szCs w:val="22"/>
        </w:rPr>
        <w:object w:dxaOrig="1480" w:dyaOrig="320" w14:anchorId="24BE8D72">
          <v:shape id="_x0000_i1126" type="#_x0000_t75" style="width:73.7pt;height:15.95pt" o:ole="">
            <v:imagedata r:id="rId225" o:title=""/>
          </v:shape>
          <o:OLEObject Type="Embed" ProgID="Equation.DSMT4" ShapeID="_x0000_i1126" DrawAspect="Content" ObjectID="_1684134182" r:id="rId226"/>
        </w:object>
      </w:r>
      <w:r>
        <w:rPr>
          <w:rFonts w:cs="Arial"/>
          <w:bCs/>
          <w:szCs w:val="22"/>
        </w:rPr>
        <w:t xml:space="preserve"> in the form </w:t>
      </w:r>
      <w:r w:rsidRPr="0035438D">
        <w:rPr>
          <w:rFonts w:cs="Arial"/>
          <w:bCs/>
          <w:position w:val="-10"/>
          <w:szCs w:val="22"/>
        </w:rPr>
        <w:object w:dxaOrig="560" w:dyaOrig="320" w14:anchorId="3D452375">
          <v:shape id="_x0000_i1127" type="#_x0000_t75" style="width:28pt;height:15.95pt" o:ole="">
            <v:imagedata r:id="rId227" o:title=""/>
          </v:shape>
          <o:OLEObject Type="Embed" ProgID="Equation.DSMT4" ShapeID="_x0000_i1127" DrawAspect="Content" ObjectID="_1684134183" r:id="rId228"/>
        </w:object>
      </w:r>
      <w:r>
        <w:rPr>
          <w:rFonts w:cs="Arial"/>
          <w:bCs/>
          <w:szCs w:val="22"/>
        </w:rPr>
        <w:t xml:space="preserve">. Express possible values of </w:t>
      </w:r>
      <w:r w:rsidRPr="0035438D">
        <w:rPr>
          <w:rFonts w:cs="Arial"/>
          <w:bCs/>
          <w:position w:val="-10"/>
          <w:szCs w:val="22"/>
        </w:rPr>
        <w:object w:dxaOrig="200" w:dyaOrig="320" w14:anchorId="206E1F90">
          <v:shape id="_x0000_i1128" type="#_x0000_t75" style="width:9.9pt;height:15.95pt" o:ole="">
            <v:imagedata r:id="rId229" o:title=""/>
          </v:shape>
          <o:OLEObject Type="Embed" ProgID="Equation.DSMT4" ShapeID="_x0000_i1128" DrawAspect="Content" ObjectID="_1684134184" r:id="rId230"/>
        </w:object>
      </w:r>
      <w:r>
        <w:rPr>
          <w:rFonts w:cs="Arial"/>
          <w:bCs/>
          <w:szCs w:val="22"/>
        </w:rPr>
        <w:t xml:space="preserve"> in </w:t>
      </w:r>
      <w:r w:rsidRPr="006D71DB">
        <w:rPr>
          <w:rFonts w:cs="Arial"/>
          <w:b/>
          <w:szCs w:val="22"/>
        </w:rPr>
        <w:t>exact</w:t>
      </w:r>
      <w:r>
        <w:rPr>
          <w:rFonts w:cs="Arial"/>
          <w:bCs/>
          <w:szCs w:val="22"/>
        </w:rPr>
        <w:t xml:space="preserve"> form.</w:t>
      </w:r>
    </w:p>
    <w:p w14:paraId="10BE7737" w14:textId="03402559" w:rsidR="00F52089" w:rsidRDefault="003526A2" w:rsidP="003526A2">
      <w:pPr>
        <w:rPr>
          <w:rFonts w:cs="Arial"/>
          <w:b/>
          <w:szCs w:val="22"/>
        </w:rPr>
      </w:pPr>
      <w:r>
        <w:rPr>
          <w:rFonts w:cs="Arial"/>
          <w:bCs/>
          <w:szCs w:val="22"/>
        </w:rPr>
        <w:t xml:space="preserve">      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>(3 marks)</w:t>
      </w:r>
    </w:p>
    <w:p w14:paraId="33237ACA" w14:textId="0A25E723" w:rsidR="003900D9" w:rsidRDefault="003900D9" w:rsidP="003900D9">
      <w:pPr>
        <w:tabs>
          <w:tab w:val="left" w:pos="5220"/>
        </w:tabs>
        <w:rPr>
          <w:rFonts w:cs="Arial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26A2" w:rsidRPr="00BD6CB4" w14:paraId="224E5C22" w14:textId="77777777" w:rsidTr="003526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6D5478" w14:textId="77777777" w:rsidR="003526A2" w:rsidRPr="00323B31" w:rsidRDefault="003526A2" w:rsidP="003526A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3526A2" w:rsidRPr="00BD6CB4" w14:paraId="5065AD66" w14:textId="77777777" w:rsidTr="003526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314457" w14:textId="43A13FA1" w:rsidR="003526A2" w:rsidRDefault="006D71DB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6D71DB">
              <w:rPr>
                <w:rFonts w:cs="Arial"/>
                <w:position w:val="-254"/>
                <w:szCs w:val="22"/>
              </w:rPr>
              <w:object w:dxaOrig="2980" w:dyaOrig="5200" w14:anchorId="7205AF93">
                <v:shape id="_x0000_i1129" type="#_x0000_t75" style="width:149.15pt;height:260pt" o:ole="">
                  <v:imagedata r:id="rId231" o:title=""/>
                </v:shape>
                <o:OLEObject Type="Embed" ProgID="Equation.DSMT4" ShapeID="_x0000_i1129" DrawAspect="Content" ObjectID="_1684134185" r:id="rId232"/>
              </w:object>
            </w:r>
            <w:r w:rsidR="00227E5D">
              <w:rPr>
                <w:rFonts w:cs="Arial"/>
                <w:szCs w:val="22"/>
              </w:rPr>
              <w:t xml:space="preserve"> </w:t>
            </w:r>
          </w:p>
          <w:p w14:paraId="04179C18" w14:textId="77777777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8CBFA12" w14:textId="77777777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445449A" w14:textId="77777777" w:rsidR="003526A2" w:rsidRPr="00BD6CB4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3526A2" w:rsidRPr="00BD6CB4" w14:paraId="64AB15BE" w14:textId="77777777" w:rsidTr="003526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B9F9A5" w14:textId="77777777" w:rsidR="003526A2" w:rsidRPr="00BD6CB4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</w:rPr>
              <w:t>behaviours</w:t>
            </w:r>
            <w:proofErr w:type="spellEnd"/>
          </w:p>
        </w:tc>
      </w:tr>
      <w:tr w:rsidR="003526A2" w:rsidRPr="00BD6CB4" w14:paraId="58307CD0" w14:textId="77777777" w:rsidTr="003526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6DFBF5" w14:textId="4AAD6EAD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D71DB">
              <w:t xml:space="preserve">expresses equation using result from </w:t>
            </w:r>
            <w:proofErr w:type="gramStart"/>
            <w:r w:rsidR="006D71DB">
              <w:t>cos3x</w:t>
            </w:r>
            <w:proofErr w:type="gramEnd"/>
          </w:p>
          <w:p w14:paraId="2067A8FE" w14:textId="6AB59841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="006D71DB">
              <w:t>solves for three possible exact values of angle</w:t>
            </w:r>
            <w:r w:rsidR="00341C28">
              <w:t>.</w:t>
            </w:r>
            <w:r w:rsidR="006D71DB">
              <w:t xml:space="preserve"> NOTE- many other values possible</w:t>
            </w:r>
          </w:p>
          <w:p w14:paraId="79A1BB43" w14:textId="77777777" w:rsidR="003526A2" w:rsidRDefault="003526A2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="006D71DB">
              <w:t>expresses all solutions in exact cosine form.</w:t>
            </w:r>
          </w:p>
          <w:p w14:paraId="43CADA96" w14:textId="3595AEF8" w:rsidR="006D71DB" w:rsidRPr="00BD6CB4" w:rsidRDefault="006D71DB" w:rsidP="003526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>
              <w:t xml:space="preserve">NOTE- decimal values or surd expressions from </w:t>
            </w:r>
            <w:proofErr w:type="spellStart"/>
            <w:r>
              <w:t>classpad</w:t>
            </w:r>
            <w:proofErr w:type="spellEnd"/>
            <w:r>
              <w:t xml:space="preserve"> will not be accepted for any marks</w:t>
            </w:r>
          </w:p>
        </w:tc>
      </w:tr>
    </w:tbl>
    <w:p w14:paraId="6B20EE92" w14:textId="77777777" w:rsidR="003526A2" w:rsidRPr="003900D9" w:rsidRDefault="003526A2" w:rsidP="003900D9">
      <w:pPr>
        <w:tabs>
          <w:tab w:val="left" w:pos="5220"/>
        </w:tabs>
        <w:rPr>
          <w:rFonts w:cs="Arial"/>
          <w:szCs w:val="22"/>
        </w:rPr>
      </w:pPr>
    </w:p>
    <w:sectPr w:rsidR="003526A2" w:rsidRPr="003900D9" w:rsidSect="0059250F">
      <w:pgSz w:w="11906" w:h="16838" w:code="9"/>
      <w:pgMar w:top="864" w:right="1296" w:bottom="864" w:left="1296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B86C31" w14:textId="77777777" w:rsidR="00D27DEF" w:rsidRDefault="00D27DEF" w:rsidP="0059250F">
      <w:r>
        <w:separator/>
      </w:r>
    </w:p>
  </w:endnote>
  <w:endnote w:type="continuationSeparator" w:id="0">
    <w:p w14:paraId="4B562BC6" w14:textId="77777777" w:rsidR="00D27DEF" w:rsidRDefault="00D27DEF" w:rsidP="005925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23EE23" w14:textId="77777777" w:rsidR="00D27DEF" w:rsidRDefault="00D27DEF" w:rsidP="0059250F">
      <w:r>
        <w:separator/>
      </w:r>
    </w:p>
  </w:footnote>
  <w:footnote w:type="continuationSeparator" w:id="0">
    <w:p w14:paraId="2A315D4D" w14:textId="77777777" w:rsidR="00D27DEF" w:rsidRDefault="00D27DEF" w:rsidP="005925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66C06"/>
    <w:multiLevelType w:val="hybridMultilevel"/>
    <w:tmpl w:val="794E090A"/>
    <w:lvl w:ilvl="0" w:tplc="42C0257C">
      <w:start w:val="1"/>
      <w:numFmt w:val="lowerLetter"/>
      <w:lvlText w:val="%1)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E66AF"/>
    <w:multiLevelType w:val="hybridMultilevel"/>
    <w:tmpl w:val="63E6EAFC"/>
    <w:lvl w:ilvl="0" w:tplc="8AB81A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A144C8"/>
    <w:multiLevelType w:val="hybridMultilevel"/>
    <w:tmpl w:val="C9E8538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2163EC"/>
    <w:multiLevelType w:val="hybridMultilevel"/>
    <w:tmpl w:val="CA76AC2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516DEE"/>
    <w:multiLevelType w:val="hybridMultilevel"/>
    <w:tmpl w:val="637E40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7D6B8A"/>
    <w:multiLevelType w:val="hybridMultilevel"/>
    <w:tmpl w:val="D86C26D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48277B"/>
    <w:multiLevelType w:val="hybridMultilevel"/>
    <w:tmpl w:val="4958033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57618C"/>
    <w:multiLevelType w:val="hybridMultilevel"/>
    <w:tmpl w:val="0B5C087E"/>
    <w:lvl w:ilvl="0" w:tplc="91BA33A4">
      <w:start w:val="1"/>
      <w:numFmt w:val="lowerRoman"/>
      <w:lvlText w:val="(%1)"/>
      <w:lvlJc w:val="left"/>
      <w:pPr>
        <w:tabs>
          <w:tab w:val="num" w:pos="1134"/>
        </w:tabs>
        <w:ind w:left="1134" w:hanging="567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9702EB"/>
    <w:multiLevelType w:val="hybridMultilevel"/>
    <w:tmpl w:val="B24244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5820D8"/>
    <w:multiLevelType w:val="hybridMultilevel"/>
    <w:tmpl w:val="6DEA05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821A91"/>
    <w:multiLevelType w:val="hybridMultilevel"/>
    <w:tmpl w:val="6F0EC46E"/>
    <w:lvl w:ilvl="0" w:tplc="587AB1A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BB19DF"/>
    <w:multiLevelType w:val="hybridMultilevel"/>
    <w:tmpl w:val="CF766A56"/>
    <w:lvl w:ilvl="0" w:tplc="473E8D18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7D0C2D"/>
    <w:multiLevelType w:val="hybridMultilevel"/>
    <w:tmpl w:val="7DB8738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B104932"/>
    <w:multiLevelType w:val="hybridMultilevel"/>
    <w:tmpl w:val="76423B7C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D1E1BC9"/>
    <w:multiLevelType w:val="hybridMultilevel"/>
    <w:tmpl w:val="94AE3F58"/>
    <w:lvl w:ilvl="0" w:tplc="6326145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5F3DAB"/>
    <w:multiLevelType w:val="hybridMultilevel"/>
    <w:tmpl w:val="7DD26F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977486"/>
    <w:multiLevelType w:val="hybridMultilevel"/>
    <w:tmpl w:val="100615F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0990F89"/>
    <w:multiLevelType w:val="hybridMultilevel"/>
    <w:tmpl w:val="72A4600A"/>
    <w:lvl w:ilvl="0" w:tplc="8AB81A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CE3C80"/>
    <w:multiLevelType w:val="hybridMultilevel"/>
    <w:tmpl w:val="990248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E1776E"/>
    <w:multiLevelType w:val="hybridMultilevel"/>
    <w:tmpl w:val="52027B1A"/>
    <w:lvl w:ilvl="0" w:tplc="473E8D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7636D1"/>
    <w:multiLevelType w:val="hybridMultilevel"/>
    <w:tmpl w:val="02B0970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2F708A"/>
    <w:multiLevelType w:val="hybridMultilevel"/>
    <w:tmpl w:val="1D6C10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015E0F"/>
    <w:multiLevelType w:val="hybridMultilevel"/>
    <w:tmpl w:val="E06ADAF0"/>
    <w:lvl w:ilvl="0" w:tplc="88CED88C">
      <w:start w:val="4"/>
      <w:numFmt w:val="decimal"/>
      <w:lvlText w:val="%1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1" w:tplc="0C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23" w15:restartNumberingAfterBreak="0">
    <w:nsid w:val="7F1D44A9"/>
    <w:multiLevelType w:val="multilevel"/>
    <w:tmpl w:val="B5ACF940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7F3E504E"/>
    <w:multiLevelType w:val="hybridMultilevel"/>
    <w:tmpl w:val="FA6EF04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1"/>
  </w:num>
  <w:num w:numId="4">
    <w:abstractNumId w:val="0"/>
  </w:num>
  <w:num w:numId="5">
    <w:abstractNumId w:val="7"/>
  </w:num>
  <w:num w:numId="6">
    <w:abstractNumId w:val="23"/>
  </w:num>
  <w:num w:numId="7">
    <w:abstractNumId w:val="17"/>
  </w:num>
  <w:num w:numId="8">
    <w:abstractNumId w:val="1"/>
  </w:num>
  <w:num w:numId="9">
    <w:abstractNumId w:val="22"/>
  </w:num>
  <w:num w:numId="10">
    <w:abstractNumId w:val="22"/>
    <w:lvlOverride w:ilvl="0">
      <w:startOverride w:val="4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6"/>
  </w:num>
  <w:num w:numId="12">
    <w:abstractNumId w:val="2"/>
  </w:num>
  <w:num w:numId="13">
    <w:abstractNumId w:val="12"/>
  </w:num>
  <w:num w:numId="14">
    <w:abstractNumId w:val="6"/>
  </w:num>
  <w:num w:numId="15">
    <w:abstractNumId w:val="18"/>
  </w:num>
  <w:num w:numId="16">
    <w:abstractNumId w:val="21"/>
  </w:num>
  <w:num w:numId="17">
    <w:abstractNumId w:val="14"/>
  </w:num>
  <w:num w:numId="18">
    <w:abstractNumId w:val="10"/>
  </w:num>
  <w:num w:numId="19">
    <w:abstractNumId w:val="9"/>
  </w:num>
  <w:num w:numId="20">
    <w:abstractNumId w:val="15"/>
  </w:num>
  <w:num w:numId="21">
    <w:abstractNumId w:val="20"/>
  </w:num>
  <w:num w:numId="22">
    <w:abstractNumId w:val="8"/>
  </w:num>
  <w:num w:numId="23">
    <w:abstractNumId w:val="4"/>
  </w:num>
  <w:num w:numId="24">
    <w:abstractNumId w:val="3"/>
  </w:num>
  <w:num w:numId="25">
    <w:abstractNumId w:val="24"/>
  </w:num>
  <w:num w:numId="2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spelling="clean" w:grammar="clean"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250F"/>
    <w:rsid w:val="00006CD8"/>
    <w:rsid w:val="000107A8"/>
    <w:rsid w:val="00011B76"/>
    <w:rsid w:val="00014EB3"/>
    <w:rsid w:val="0001523F"/>
    <w:rsid w:val="00015273"/>
    <w:rsid w:val="0001728A"/>
    <w:rsid w:val="000228B5"/>
    <w:rsid w:val="0003458F"/>
    <w:rsid w:val="00034D80"/>
    <w:rsid w:val="000359D9"/>
    <w:rsid w:val="00040D06"/>
    <w:rsid w:val="00042124"/>
    <w:rsid w:val="000459D1"/>
    <w:rsid w:val="0005205F"/>
    <w:rsid w:val="000547FF"/>
    <w:rsid w:val="000563C4"/>
    <w:rsid w:val="000572DB"/>
    <w:rsid w:val="000651FE"/>
    <w:rsid w:val="00072549"/>
    <w:rsid w:val="00080DFE"/>
    <w:rsid w:val="00082828"/>
    <w:rsid w:val="000836BD"/>
    <w:rsid w:val="00095B7C"/>
    <w:rsid w:val="000962DC"/>
    <w:rsid w:val="000A4465"/>
    <w:rsid w:val="000B4365"/>
    <w:rsid w:val="000C1E6B"/>
    <w:rsid w:val="000C3C96"/>
    <w:rsid w:val="000C54E4"/>
    <w:rsid w:val="000C7EF8"/>
    <w:rsid w:val="000E1D23"/>
    <w:rsid w:val="000E591B"/>
    <w:rsid w:val="000E67E9"/>
    <w:rsid w:val="000F25FC"/>
    <w:rsid w:val="000F7FB9"/>
    <w:rsid w:val="00105F41"/>
    <w:rsid w:val="00107E0F"/>
    <w:rsid w:val="00110F41"/>
    <w:rsid w:val="00112F96"/>
    <w:rsid w:val="0011543A"/>
    <w:rsid w:val="00116F3E"/>
    <w:rsid w:val="001210FD"/>
    <w:rsid w:val="00123502"/>
    <w:rsid w:val="001269B9"/>
    <w:rsid w:val="0013782F"/>
    <w:rsid w:val="001420A5"/>
    <w:rsid w:val="00150099"/>
    <w:rsid w:val="0015458B"/>
    <w:rsid w:val="001612C0"/>
    <w:rsid w:val="0016248E"/>
    <w:rsid w:val="00171677"/>
    <w:rsid w:val="00181E5A"/>
    <w:rsid w:val="001942A7"/>
    <w:rsid w:val="001B0092"/>
    <w:rsid w:val="001B0683"/>
    <w:rsid w:val="001B3FA8"/>
    <w:rsid w:val="001C6D05"/>
    <w:rsid w:val="001D7893"/>
    <w:rsid w:val="001E39CE"/>
    <w:rsid w:val="001E429F"/>
    <w:rsid w:val="001E7F04"/>
    <w:rsid w:val="001F4C50"/>
    <w:rsid w:val="00203868"/>
    <w:rsid w:val="00204E74"/>
    <w:rsid w:val="00214FE3"/>
    <w:rsid w:val="00217535"/>
    <w:rsid w:val="00227806"/>
    <w:rsid w:val="00227E5D"/>
    <w:rsid w:val="00230637"/>
    <w:rsid w:val="00230F34"/>
    <w:rsid w:val="0023369F"/>
    <w:rsid w:val="0023444B"/>
    <w:rsid w:val="00234F26"/>
    <w:rsid w:val="00246F2E"/>
    <w:rsid w:val="00252B6E"/>
    <w:rsid w:val="0025411D"/>
    <w:rsid w:val="00257095"/>
    <w:rsid w:val="00263B15"/>
    <w:rsid w:val="002665AC"/>
    <w:rsid w:val="00277D29"/>
    <w:rsid w:val="0029183E"/>
    <w:rsid w:val="00293C14"/>
    <w:rsid w:val="002A0552"/>
    <w:rsid w:val="002A1158"/>
    <w:rsid w:val="002A16F4"/>
    <w:rsid w:val="002A4F35"/>
    <w:rsid w:val="002B0BC0"/>
    <w:rsid w:val="002B120F"/>
    <w:rsid w:val="002B17B9"/>
    <w:rsid w:val="002B5395"/>
    <w:rsid w:val="002C0D64"/>
    <w:rsid w:val="002C1004"/>
    <w:rsid w:val="002C506A"/>
    <w:rsid w:val="002D19C9"/>
    <w:rsid w:val="002E00BC"/>
    <w:rsid w:val="002E05DD"/>
    <w:rsid w:val="002E7CB6"/>
    <w:rsid w:val="002F172F"/>
    <w:rsid w:val="002F6FD6"/>
    <w:rsid w:val="003040A0"/>
    <w:rsid w:val="00307BBD"/>
    <w:rsid w:val="003116FB"/>
    <w:rsid w:val="00311E42"/>
    <w:rsid w:val="003127BA"/>
    <w:rsid w:val="00314F40"/>
    <w:rsid w:val="00316183"/>
    <w:rsid w:val="00320F1B"/>
    <w:rsid w:val="003301A7"/>
    <w:rsid w:val="00341C28"/>
    <w:rsid w:val="003526A2"/>
    <w:rsid w:val="00352AC4"/>
    <w:rsid w:val="0035657A"/>
    <w:rsid w:val="00360342"/>
    <w:rsid w:val="003628BE"/>
    <w:rsid w:val="003664A2"/>
    <w:rsid w:val="00372D43"/>
    <w:rsid w:val="00373794"/>
    <w:rsid w:val="00373A92"/>
    <w:rsid w:val="00373D63"/>
    <w:rsid w:val="003778DD"/>
    <w:rsid w:val="0038756F"/>
    <w:rsid w:val="003900D9"/>
    <w:rsid w:val="00391370"/>
    <w:rsid w:val="00393A9F"/>
    <w:rsid w:val="003957CE"/>
    <w:rsid w:val="003A0A83"/>
    <w:rsid w:val="003A3446"/>
    <w:rsid w:val="003A654D"/>
    <w:rsid w:val="003A71CB"/>
    <w:rsid w:val="003A7C12"/>
    <w:rsid w:val="003B421D"/>
    <w:rsid w:val="003D3301"/>
    <w:rsid w:val="003D3E75"/>
    <w:rsid w:val="003D5B05"/>
    <w:rsid w:val="003E0882"/>
    <w:rsid w:val="003E3AA8"/>
    <w:rsid w:val="003E42E2"/>
    <w:rsid w:val="003F1B7B"/>
    <w:rsid w:val="003F4953"/>
    <w:rsid w:val="003F701A"/>
    <w:rsid w:val="003F7CE3"/>
    <w:rsid w:val="00401E08"/>
    <w:rsid w:val="00403AB1"/>
    <w:rsid w:val="00412474"/>
    <w:rsid w:val="0042299D"/>
    <w:rsid w:val="004247A6"/>
    <w:rsid w:val="00433376"/>
    <w:rsid w:val="004358AE"/>
    <w:rsid w:val="0044465F"/>
    <w:rsid w:val="00444B29"/>
    <w:rsid w:val="00445AD0"/>
    <w:rsid w:val="00451A4F"/>
    <w:rsid w:val="00451C15"/>
    <w:rsid w:val="00471CAB"/>
    <w:rsid w:val="00474C23"/>
    <w:rsid w:val="0048285A"/>
    <w:rsid w:val="00491E13"/>
    <w:rsid w:val="00493468"/>
    <w:rsid w:val="00497A8A"/>
    <w:rsid w:val="004A47CD"/>
    <w:rsid w:val="004B1024"/>
    <w:rsid w:val="004B3BB7"/>
    <w:rsid w:val="004B7F92"/>
    <w:rsid w:val="004B7FB9"/>
    <w:rsid w:val="004C0ACF"/>
    <w:rsid w:val="004D146D"/>
    <w:rsid w:val="004E5992"/>
    <w:rsid w:val="004F2081"/>
    <w:rsid w:val="004F402D"/>
    <w:rsid w:val="00501B4E"/>
    <w:rsid w:val="00521253"/>
    <w:rsid w:val="005252A7"/>
    <w:rsid w:val="00531D79"/>
    <w:rsid w:val="00533529"/>
    <w:rsid w:val="00534FE4"/>
    <w:rsid w:val="00540C5B"/>
    <w:rsid w:val="0054117D"/>
    <w:rsid w:val="00541419"/>
    <w:rsid w:val="00547669"/>
    <w:rsid w:val="00551FA5"/>
    <w:rsid w:val="005530A3"/>
    <w:rsid w:val="005578D6"/>
    <w:rsid w:val="00563543"/>
    <w:rsid w:val="00565DE7"/>
    <w:rsid w:val="00573D7F"/>
    <w:rsid w:val="00575082"/>
    <w:rsid w:val="00575F0D"/>
    <w:rsid w:val="0059077B"/>
    <w:rsid w:val="0059250F"/>
    <w:rsid w:val="00594E8A"/>
    <w:rsid w:val="005A1474"/>
    <w:rsid w:val="005B6857"/>
    <w:rsid w:val="005C3DDD"/>
    <w:rsid w:val="005C5516"/>
    <w:rsid w:val="005C6E80"/>
    <w:rsid w:val="005E3FA8"/>
    <w:rsid w:val="005E6014"/>
    <w:rsid w:val="005E7567"/>
    <w:rsid w:val="005E7862"/>
    <w:rsid w:val="005E7E4D"/>
    <w:rsid w:val="005F2BFF"/>
    <w:rsid w:val="005F2EEF"/>
    <w:rsid w:val="005F52D0"/>
    <w:rsid w:val="00614B27"/>
    <w:rsid w:val="00615E7A"/>
    <w:rsid w:val="00617B9E"/>
    <w:rsid w:val="00654C6A"/>
    <w:rsid w:val="006571C6"/>
    <w:rsid w:val="0065738B"/>
    <w:rsid w:val="006576A2"/>
    <w:rsid w:val="00665E38"/>
    <w:rsid w:val="00666556"/>
    <w:rsid w:val="006A273A"/>
    <w:rsid w:val="006A2F47"/>
    <w:rsid w:val="006A4A58"/>
    <w:rsid w:val="006B6083"/>
    <w:rsid w:val="006D2B95"/>
    <w:rsid w:val="006D4492"/>
    <w:rsid w:val="006D5A22"/>
    <w:rsid w:val="006D71DB"/>
    <w:rsid w:val="006D7679"/>
    <w:rsid w:val="006E45F9"/>
    <w:rsid w:val="006E5D75"/>
    <w:rsid w:val="006F2680"/>
    <w:rsid w:val="00701FA2"/>
    <w:rsid w:val="00702071"/>
    <w:rsid w:val="00702694"/>
    <w:rsid w:val="007073EA"/>
    <w:rsid w:val="007117BB"/>
    <w:rsid w:val="00716026"/>
    <w:rsid w:val="007225C0"/>
    <w:rsid w:val="007431AA"/>
    <w:rsid w:val="00743700"/>
    <w:rsid w:val="00750F8D"/>
    <w:rsid w:val="00760E39"/>
    <w:rsid w:val="00762CEB"/>
    <w:rsid w:val="00762CEC"/>
    <w:rsid w:val="00763366"/>
    <w:rsid w:val="007827A4"/>
    <w:rsid w:val="007A58C5"/>
    <w:rsid w:val="007A7611"/>
    <w:rsid w:val="007B35A8"/>
    <w:rsid w:val="007B48A7"/>
    <w:rsid w:val="007B5BB2"/>
    <w:rsid w:val="007C04C8"/>
    <w:rsid w:val="007C61A5"/>
    <w:rsid w:val="007D24ED"/>
    <w:rsid w:val="007D25B0"/>
    <w:rsid w:val="007E5CC6"/>
    <w:rsid w:val="007F5847"/>
    <w:rsid w:val="007F58B9"/>
    <w:rsid w:val="0080000E"/>
    <w:rsid w:val="00801780"/>
    <w:rsid w:val="00802AFB"/>
    <w:rsid w:val="008064BE"/>
    <w:rsid w:val="00810DF6"/>
    <w:rsid w:val="0082211E"/>
    <w:rsid w:val="00823828"/>
    <w:rsid w:val="0082636F"/>
    <w:rsid w:val="00827AD7"/>
    <w:rsid w:val="0083339A"/>
    <w:rsid w:val="00837379"/>
    <w:rsid w:val="00842DA8"/>
    <w:rsid w:val="00846085"/>
    <w:rsid w:val="0085187A"/>
    <w:rsid w:val="008579A8"/>
    <w:rsid w:val="0086125E"/>
    <w:rsid w:val="00862FDC"/>
    <w:rsid w:val="00863D02"/>
    <w:rsid w:val="00867A21"/>
    <w:rsid w:val="00870A4D"/>
    <w:rsid w:val="0087154F"/>
    <w:rsid w:val="00871FF5"/>
    <w:rsid w:val="00872D2B"/>
    <w:rsid w:val="00875B6F"/>
    <w:rsid w:val="00875FF3"/>
    <w:rsid w:val="00881C4A"/>
    <w:rsid w:val="00884BD1"/>
    <w:rsid w:val="0089231D"/>
    <w:rsid w:val="00892BFE"/>
    <w:rsid w:val="00894F44"/>
    <w:rsid w:val="008C0AC0"/>
    <w:rsid w:val="008C0C2F"/>
    <w:rsid w:val="008C6C85"/>
    <w:rsid w:val="008C77C7"/>
    <w:rsid w:val="008E339B"/>
    <w:rsid w:val="008E61B1"/>
    <w:rsid w:val="008F12B9"/>
    <w:rsid w:val="0090059E"/>
    <w:rsid w:val="0090514A"/>
    <w:rsid w:val="0092238D"/>
    <w:rsid w:val="00924D6A"/>
    <w:rsid w:val="00926BD8"/>
    <w:rsid w:val="00930FA9"/>
    <w:rsid w:val="00932D94"/>
    <w:rsid w:val="00942328"/>
    <w:rsid w:val="0094784F"/>
    <w:rsid w:val="009522E0"/>
    <w:rsid w:val="00954C3B"/>
    <w:rsid w:val="00961F93"/>
    <w:rsid w:val="00963598"/>
    <w:rsid w:val="00966149"/>
    <w:rsid w:val="009702C4"/>
    <w:rsid w:val="009720C1"/>
    <w:rsid w:val="0097321A"/>
    <w:rsid w:val="009804F8"/>
    <w:rsid w:val="0098447D"/>
    <w:rsid w:val="00987E59"/>
    <w:rsid w:val="0099041D"/>
    <w:rsid w:val="00991D74"/>
    <w:rsid w:val="0099262F"/>
    <w:rsid w:val="00997766"/>
    <w:rsid w:val="009A2383"/>
    <w:rsid w:val="009B629D"/>
    <w:rsid w:val="009C45AF"/>
    <w:rsid w:val="009D264C"/>
    <w:rsid w:val="009E23DA"/>
    <w:rsid w:val="009E2910"/>
    <w:rsid w:val="009E2916"/>
    <w:rsid w:val="009E4EF9"/>
    <w:rsid w:val="009E5EE2"/>
    <w:rsid w:val="009E6E3E"/>
    <w:rsid w:val="009F0020"/>
    <w:rsid w:val="009F081A"/>
    <w:rsid w:val="009F3400"/>
    <w:rsid w:val="009F52B4"/>
    <w:rsid w:val="009F630E"/>
    <w:rsid w:val="009F733F"/>
    <w:rsid w:val="009F7DF9"/>
    <w:rsid w:val="00A018DF"/>
    <w:rsid w:val="00A325E1"/>
    <w:rsid w:val="00A56FD8"/>
    <w:rsid w:val="00A57A42"/>
    <w:rsid w:val="00A6483B"/>
    <w:rsid w:val="00A64DFA"/>
    <w:rsid w:val="00A71775"/>
    <w:rsid w:val="00A72DEA"/>
    <w:rsid w:val="00A80EF1"/>
    <w:rsid w:val="00A83D1E"/>
    <w:rsid w:val="00A83E17"/>
    <w:rsid w:val="00A872C1"/>
    <w:rsid w:val="00A923A3"/>
    <w:rsid w:val="00A94B99"/>
    <w:rsid w:val="00AA2B4E"/>
    <w:rsid w:val="00AA3CD6"/>
    <w:rsid w:val="00AA7349"/>
    <w:rsid w:val="00AB0743"/>
    <w:rsid w:val="00AB1CA8"/>
    <w:rsid w:val="00AB4A9F"/>
    <w:rsid w:val="00AC31FF"/>
    <w:rsid w:val="00AC5339"/>
    <w:rsid w:val="00AD352E"/>
    <w:rsid w:val="00AD6C86"/>
    <w:rsid w:val="00AE664B"/>
    <w:rsid w:val="00AE75A8"/>
    <w:rsid w:val="00B00FA6"/>
    <w:rsid w:val="00B02E0D"/>
    <w:rsid w:val="00B10AEE"/>
    <w:rsid w:val="00B254E1"/>
    <w:rsid w:val="00B25851"/>
    <w:rsid w:val="00B25D91"/>
    <w:rsid w:val="00B26595"/>
    <w:rsid w:val="00B32125"/>
    <w:rsid w:val="00B36ED2"/>
    <w:rsid w:val="00B44C1D"/>
    <w:rsid w:val="00B53CCA"/>
    <w:rsid w:val="00B57242"/>
    <w:rsid w:val="00B6124D"/>
    <w:rsid w:val="00B612B8"/>
    <w:rsid w:val="00B61479"/>
    <w:rsid w:val="00B646C2"/>
    <w:rsid w:val="00B650F0"/>
    <w:rsid w:val="00B66CF3"/>
    <w:rsid w:val="00B7271A"/>
    <w:rsid w:val="00B74913"/>
    <w:rsid w:val="00B7649B"/>
    <w:rsid w:val="00B80160"/>
    <w:rsid w:val="00B801BF"/>
    <w:rsid w:val="00B858AC"/>
    <w:rsid w:val="00B86D00"/>
    <w:rsid w:val="00B87CFD"/>
    <w:rsid w:val="00B97435"/>
    <w:rsid w:val="00BA0A60"/>
    <w:rsid w:val="00BA74DA"/>
    <w:rsid w:val="00BA7723"/>
    <w:rsid w:val="00BB417D"/>
    <w:rsid w:val="00BB529F"/>
    <w:rsid w:val="00BC73A4"/>
    <w:rsid w:val="00BD3969"/>
    <w:rsid w:val="00BD4E4D"/>
    <w:rsid w:val="00BD7FF8"/>
    <w:rsid w:val="00BE2096"/>
    <w:rsid w:val="00BE57E7"/>
    <w:rsid w:val="00BF18FB"/>
    <w:rsid w:val="00BF22A2"/>
    <w:rsid w:val="00BF39B5"/>
    <w:rsid w:val="00BF4FB6"/>
    <w:rsid w:val="00BF5E64"/>
    <w:rsid w:val="00BF6AB6"/>
    <w:rsid w:val="00C02AA4"/>
    <w:rsid w:val="00C02EF7"/>
    <w:rsid w:val="00C15323"/>
    <w:rsid w:val="00C17D12"/>
    <w:rsid w:val="00C22C3A"/>
    <w:rsid w:val="00C237E3"/>
    <w:rsid w:val="00C31E9A"/>
    <w:rsid w:val="00C35641"/>
    <w:rsid w:val="00C40C50"/>
    <w:rsid w:val="00C434C8"/>
    <w:rsid w:val="00C45BE5"/>
    <w:rsid w:val="00C46729"/>
    <w:rsid w:val="00C545A1"/>
    <w:rsid w:val="00C5768D"/>
    <w:rsid w:val="00C64A32"/>
    <w:rsid w:val="00C812C1"/>
    <w:rsid w:val="00C85C89"/>
    <w:rsid w:val="00CB633F"/>
    <w:rsid w:val="00CC44C3"/>
    <w:rsid w:val="00CC4782"/>
    <w:rsid w:val="00CC7086"/>
    <w:rsid w:val="00CE0A37"/>
    <w:rsid w:val="00CF131E"/>
    <w:rsid w:val="00D12897"/>
    <w:rsid w:val="00D14E39"/>
    <w:rsid w:val="00D25638"/>
    <w:rsid w:val="00D26964"/>
    <w:rsid w:val="00D27DEF"/>
    <w:rsid w:val="00D3208F"/>
    <w:rsid w:val="00D52F0C"/>
    <w:rsid w:val="00D53F77"/>
    <w:rsid w:val="00D61EA8"/>
    <w:rsid w:val="00D701A7"/>
    <w:rsid w:val="00D71C72"/>
    <w:rsid w:val="00D75B7E"/>
    <w:rsid w:val="00D80A32"/>
    <w:rsid w:val="00D81811"/>
    <w:rsid w:val="00D91A35"/>
    <w:rsid w:val="00D92363"/>
    <w:rsid w:val="00D96E7C"/>
    <w:rsid w:val="00DA25F2"/>
    <w:rsid w:val="00DA2961"/>
    <w:rsid w:val="00DA3A15"/>
    <w:rsid w:val="00DA4468"/>
    <w:rsid w:val="00DB2237"/>
    <w:rsid w:val="00DB2F66"/>
    <w:rsid w:val="00DB3F87"/>
    <w:rsid w:val="00DB3FFF"/>
    <w:rsid w:val="00DB47EE"/>
    <w:rsid w:val="00DC1DAF"/>
    <w:rsid w:val="00DD3398"/>
    <w:rsid w:val="00DE358C"/>
    <w:rsid w:val="00DE3DC3"/>
    <w:rsid w:val="00DE62F5"/>
    <w:rsid w:val="00DF0534"/>
    <w:rsid w:val="00E0281C"/>
    <w:rsid w:val="00E03026"/>
    <w:rsid w:val="00E113DB"/>
    <w:rsid w:val="00E13FB8"/>
    <w:rsid w:val="00E143DD"/>
    <w:rsid w:val="00E35C45"/>
    <w:rsid w:val="00E363F9"/>
    <w:rsid w:val="00E41309"/>
    <w:rsid w:val="00E43E17"/>
    <w:rsid w:val="00E52DFA"/>
    <w:rsid w:val="00E53A8C"/>
    <w:rsid w:val="00E61108"/>
    <w:rsid w:val="00E62827"/>
    <w:rsid w:val="00E7119C"/>
    <w:rsid w:val="00E805B0"/>
    <w:rsid w:val="00E83F35"/>
    <w:rsid w:val="00E84A6D"/>
    <w:rsid w:val="00E920FD"/>
    <w:rsid w:val="00E93054"/>
    <w:rsid w:val="00EB2B87"/>
    <w:rsid w:val="00EB2ECE"/>
    <w:rsid w:val="00EB4AA1"/>
    <w:rsid w:val="00EC5140"/>
    <w:rsid w:val="00EC641C"/>
    <w:rsid w:val="00EC7D1A"/>
    <w:rsid w:val="00ED1591"/>
    <w:rsid w:val="00EE0B1E"/>
    <w:rsid w:val="00EF3727"/>
    <w:rsid w:val="00EF470B"/>
    <w:rsid w:val="00F2408D"/>
    <w:rsid w:val="00F30A3D"/>
    <w:rsid w:val="00F32638"/>
    <w:rsid w:val="00F34EEB"/>
    <w:rsid w:val="00F463FB"/>
    <w:rsid w:val="00F52089"/>
    <w:rsid w:val="00F53D7D"/>
    <w:rsid w:val="00F54E61"/>
    <w:rsid w:val="00F63ABF"/>
    <w:rsid w:val="00F70345"/>
    <w:rsid w:val="00F80551"/>
    <w:rsid w:val="00F81703"/>
    <w:rsid w:val="00F82771"/>
    <w:rsid w:val="00F84DFA"/>
    <w:rsid w:val="00F86EBD"/>
    <w:rsid w:val="00F93745"/>
    <w:rsid w:val="00F951CA"/>
    <w:rsid w:val="00F96C0B"/>
    <w:rsid w:val="00FA2D44"/>
    <w:rsid w:val="00FA5F43"/>
    <w:rsid w:val="00FB3124"/>
    <w:rsid w:val="00FB3DC9"/>
    <w:rsid w:val="00FC07FD"/>
    <w:rsid w:val="00FC11DA"/>
    <w:rsid w:val="00FD458B"/>
    <w:rsid w:val="00FE075F"/>
    <w:rsid w:val="00FE5B7E"/>
    <w:rsid w:val="00FF4710"/>
    <w:rsid w:val="00FF6176"/>
    <w:rsid w:val="00FF6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FF0BEB"/>
  <w15:docId w15:val="{5CCFA774-E60E-4A86-BC34-94CD2E8E0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EastAsia" w:hAnsi="Arial" w:cs="Times New Roman"/>
        <w:sz w:val="22"/>
        <w:szCs w:val="24"/>
        <w:lang w:val="en-AU" w:eastAsia="en-US" w:bidi="ar-SA"/>
      </w:rPr>
    </w:rPrDefault>
    <w:pPrDefault>
      <w:pPr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867A21"/>
    <w:pPr>
      <w:ind w:left="0" w:firstLine="0"/>
    </w:pPr>
    <w:rPr>
      <w:rFonts w:eastAsia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4E5992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6"/>
      <w:szCs w:val="32"/>
      <w:lang w:val="en-AU"/>
    </w:rPr>
  </w:style>
  <w:style w:type="paragraph" w:styleId="Heading2">
    <w:name w:val="heading 2"/>
    <w:basedOn w:val="Normal"/>
    <w:next w:val="Normal"/>
    <w:link w:val="Heading2Char"/>
    <w:unhideWhenUsed/>
    <w:qFormat/>
    <w:rsid w:val="004E5992"/>
    <w:pPr>
      <w:keepNext/>
      <w:keepLines/>
      <w:spacing w:before="40"/>
      <w:contextualSpacing/>
      <w:outlineLvl w:val="1"/>
    </w:pPr>
    <w:rPr>
      <w:rFonts w:eastAsiaTheme="majorEastAsia" w:cstheme="majorBidi"/>
      <w:b/>
      <w:sz w:val="28"/>
      <w:szCs w:val="26"/>
      <w:lang w:val="en-AU"/>
    </w:rPr>
  </w:style>
  <w:style w:type="paragraph" w:styleId="Heading3">
    <w:name w:val="heading 3"/>
    <w:basedOn w:val="Normal"/>
    <w:next w:val="Normal"/>
    <w:link w:val="Heading3Char"/>
    <w:qFormat/>
    <w:rsid w:val="004E5992"/>
    <w:pPr>
      <w:contextualSpacing/>
      <w:jc w:val="right"/>
      <w:outlineLvl w:val="2"/>
    </w:pPr>
    <w:rPr>
      <w:rFonts w:cs="Arial"/>
      <w:b/>
      <w:spacing w:val="-4"/>
      <w:sz w:val="28"/>
      <w:szCs w:val="28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Header Odd"/>
    <w:basedOn w:val="Normal"/>
    <w:link w:val="HeaderChar"/>
    <w:uiPriority w:val="99"/>
    <w:rsid w:val="0059250F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59250F"/>
    <w:rPr>
      <w:rFonts w:eastAsia="Times New Roman"/>
      <w:lang w:val="en-US"/>
    </w:rPr>
  </w:style>
  <w:style w:type="paragraph" w:styleId="Footer">
    <w:name w:val="footer"/>
    <w:aliases w:val="Footer1"/>
    <w:basedOn w:val="Normal"/>
    <w:link w:val="FooterChar"/>
    <w:uiPriority w:val="99"/>
    <w:rsid w:val="0059250F"/>
    <w:pPr>
      <w:tabs>
        <w:tab w:val="center" w:pos="4153"/>
        <w:tab w:val="right" w:pos="8306"/>
      </w:tabs>
    </w:pPr>
    <w:rPr>
      <w:sz w:val="16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59250F"/>
    <w:rPr>
      <w:rFonts w:eastAsia="Times New Roman"/>
      <w:sz w:val="16"/>
      <w:lang w:val="en-US"/>
    </w:rPr>
  </w:style>
  <w:style w:type="character" w:styleId="PageNumber">
    <w:name w:val="page number"/>
    <w:basedOn w:val="DefaultParagraphFont"/>
    <w:rsid w:val="0059250F"/>
  </w:style>
  <w:style w:type="paragraph" w:styleId="BodyText">
    <w:name w:val="Body Text"/>
    <w:basedOn w:val="Normal"/>
    <w:link w:val="BodyTextChar"/>
    <w:rsid w:val="0059250F"/>
    <w:pPr>
      <w:spacing w:after="120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59250F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25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250F"/>
    <w:rPr>
      <w:rFonts w:ascii="Tahoma" w:eastAsia="Times New Roman" w:hAnsi="Tahoma" w:cs="Tahoma"/>
      <w:sz w:val="16"/>
      <w:szCs w:val="16"/>
      <w:lang w:val="en-US"/>
    </w:rPr>
  </w:style>
  <w:style w:type="paragraph" w:customStyle="1" w:styleId="xl25">
    <w:name w:val="xl25"/>
    <w:basedOn w:val="Normal"/>
    <w:rsid w:val="001F4C50"/>
    <w:pPr>
      <w:spacing w:before="100" w:beforeAutospacing="1" w:after="100" w:afterAutospacing="1"/>
      <w:jc w:val="center"/>
      <w:textAlignment w:val="top"/>
    </w:pPr>
    <w:rPr>
      <w:rFonts w:eastAsia="Arial Unicode MS" w:cs="Arial"/>
      <w:b/>
      <w:bCs/>
      <w:lang w:val="en-AU"/>
    </w:rPr>
  </w:style>
  <w:style w:type="character" w:styleId="PlaceholderText">
    <w:name w:val="Placeholder Text"/>
    <w:basedOn w:val="DefaultParagraphFont"/>
    <w:uiPriority w:val="99"/>
    <w:semiHidden/>
    <w:rsid w:val="00760E39"/>
    <w:rPr>
      <w:color w:val="808080"/>
    </w:rPr>
  </w:style>
  <w:style w:type="table" w:styleId="TableGrid">
    <w:name w:val="Table Grid"/>
    <w:basedOn w:val="TableNormal"/>
    <w:uiPriority w:val="59"/>
    <w:rsid w:val="00762CE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9D264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264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264C"/>
    <w:rPr>
      <w:rFonts w:eastAsia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264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264C"/>
    <w:rPr>
      <w:rFonts w:eastAsia="Times New Roman"/>
      <w:b/>
      <w:bCs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403AB1"/>
    <w:pPr>
      <w:ind w:left="720"/>
      <w:contextualSpacing/>
    </w:pPr>
  </w:style>
  <w:style w:type="paragraph" w:styleId="FootnoteText">
    <w:name w:val="footnote text"/>
    <w:basedOn w:val="Normal"/>
    <w:link w:val="FootnoteTextChar"/>
    <w:rsid w:val="00E920FD"/>
    <w:rPr>
      <w:rFonts w:eastAsia="MS Mincho" w:cs="Arial"/>
      <w:sz w:val="20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rsid w:val="00E920FD"/>
    <w:rPr>
      <w:rFonts w:eastAsia="MS Mincho" w:cs="Arial"/>
      <w:sz w:val="20"/>
      <w:szCs w:val="20"/>
    </w:rPr>
  </w:style>
  <w:style w:type="paragraph" w:customStyle="1" w:styleId="BasicParagraph">
    <w:name w:val="[Basic Paragraph]"/>
    <w:basedOn w:val="Normal"/>
    <w:uiPriority w:val="99"/>
    <w:rsid w:val="00F52089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lang w:val="en-GB" w:eastAsia="en-AU"/>
    </w:rPr>
  </w:style>
  <w:style w:type="character" w:styleId="Hyperlink">
    <w:name w:val="Hyperlink"/>
    <w:rsid w:val="00F52089"/>
    <w:rPr>
      <w:rFonts w:cs="Times New Roman"/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4E5992"/>
    <w:rPr>
      <w:rFonts w:eastAsiaTheme="majorEastAsia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rsid w:val="004E5992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4E5992"/>
    <w:rPr>
      <w:rFonts w:eastAsia="Times New Roman" w:cs="Arial"/>
      <w:b/>
      <w:spacing w:val="-4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52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91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image" Target="media/image32.png"/><Relationship Id="rId84" Type="http://schemas.openxmlformats.org/officeDocument/2006/relationships/image" Target="media/image44.png"/><Relationship Id="rId138" Type="http://schemas.openxmlformats.org/officeDocument/2006/relationships/image" Target="media/image72.wmf"/><Relationship Id="rId159" Type="http://schemas.openxmlformats.org/officeDocument/2006/relationships/image" Target="media/image83.wmf"/><Relationship Id="rId170" Type="http://schemas.openxmlformats.org/officeDocument/2006/relationships/image" Target="media/image89.png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oleObject" Target="embeddings/oleObject102.bin"/><Relationship Id="rId107" Type="http://schemas.openxmlformats.org/officeDocument/2006/relationships/image" Target="media/image55.png"/><Relationship Id="rId11" Type="http://schemas.openxmlformats.org/officeDocument/2006/relationships/oleObject" Target="embeddings/oleObject1.bin"/><Relationship Id="rId32" Type="http://schemas.openxmlformats.org/officeDocument/2006/relationships/image" Target="media/image14.png"/><Relationship Id="rId53" Type="http://schemas.openxmlformats.org/officeDocument/2006/relationships/oleObject" Target="embeddings/oleObject19.bin"/><Relationship Id="rId74" Type="http://schemas.openxmlformats.org/officeDocument/2006/relationships/image" Target="media/image39.wmf"/><Relationship Id="rId128" Type="http://schemas.openxmlformats.org/officeDocument/2006/relationships/oleObject" Target="embeddings/oleObject55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0.bin"/><Relationship Id="rId181" Type="http://schemas.openxmlformats.org/officeDocument/2006/relationships/oleObject" Target="embeddings/oleObject80.bin"/><Relationship Id="rId216" Type="http://schemas.openxmlformats.org/officeDocument/2006/relationships/image" Target="media/image112.wmf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png"/><Relationship Id="rId64" Type="http://schemas.openxmlformats.org/officeDocument/2006/relationships/image" Target="media/image33.png"/><Relationship Id="rId69" Type="http://schemas.openxmlformats.org/officeDocument/2006/relationships/oleObject" Target="embeddings/oleObject27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oleObject" Target="embeddings/oleObject60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5.wmf"/><Relationship Id="rId150" Type="http://schemas.openxmlformats.org/officeDocument/2006/relationships/oleObject" Target="embeddings/oleObject65.bin"/><Relationship Id="rId155" Type="http://schemas.openxmlformats.org/officeDocument/2006/relationships/image" Target="media/image81.wmf"/><Relationship Id="rId171" Type="http://schemas.openxmlformats.org/officeDocument/2006/relationships/image" Target="media/image90.wmf"/><Relationship Id="rId176" Type="http://schemas.openxmlformats.org/officeDocument/2006/relationships/oleObject" Target="embeddings/oleObject77.bin"/><Relationship Id="rId192" Type="http://schemas.openxmlformats.org/officeDocument/2006/relationships/image" Target="media/image100.wmf"/><Relationship Id="rId197" Type="http://schemas.openxmlformats.org/officeDocument/2006/relationships/oleObject" Target="embeddings/oleObject88.bin"/><Relationship Id="rId206" Type="http://schemas.openxmlformats.org/officeDocument/2006/relationships/image" Target="media/image107.wmf"/><Relationship Id="rId227" Type="http://schemas.openxmlformats.org/officeDocument/2006/relationships/image" Target="media/image118.wmf"/><Relationship Id="rId201" Type="http://schemas.openxmlformats.org/officeDocument/2006/relationships/oleObject" Target="embeddings/oleObject90.bin"/><Relationship Id="rId222" Type="http://schemas.openxmlformats.org/officeDocument/2006/relationships/image" Target="media/image115.png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24" Type="http://schemas.openxmlformats.org/officeDocument/2006/relationships/oleObject" Target="embeddings/oleObject53.bin"/><Relationship Id="rId129" Type="http://schemas.openxmlformats.org/officeDocument/2006/relationships/image" Target="media/image67.png"/><Relationship Id="rId54" Type="http://schemas.openxmlformats.org/officeDocument/2006/relationships/image" Target="media/image28.wmf"/><Relationship Id="rId70" Type="http://schemas.openxmlformats.org/officeDocument/2006/relationships/image" Target="media/image36.png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9.wmf"/><Relationship Id="rId140" Type="http://schemas.openxmlformats.org/officeDocument/2006/relationships/image" Target="media/image73.wmf"/><Relationship Id="rId145" Type="http://schemas.openxmlformats.org/officeDocument/2006/relationships/image" Target="media/image76.wmf"/><Relationship Id="rId161" Type="http://schemas.openxmlformats.org/officeDocument/2006/relationships/image" Target="media/image84.wmf"/><Relationship Id="rId166" Type="http://schemas.openxmlformats.org/officeDocument/2006/relationships/oleObject" Target="embeddings/oleObject73.bin"/><Relationship Id="rId182" Type="http://schemas.openxmlformats.org/officeDocument/2006/relationships/image" Target="media/image95.wmf"/><Relationship Id="rId187" Type="http://schemas.openxmlformats.org/officeDocument/2006/relationships/oleObject" Target="embeddings/oleObject83.bin"/><Relationship Id="rId21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6.bin"/><Relationship Id="rId233" Type="http://schemas.openxmlformats.org/officeDocument/2006/relationships/fontTable" Target="fontTable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2.wmf"/><Relationship Id="rId44" Type="http://schemas.openxmlformats.org/officeDocument/2006/relationships/image" Target="media/image21.png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wmf"/><Relationship Id="rId151" Type="http://schemas.openxmlformats.org/officeDocument/2006/relationships/image" Target="media/image79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3.wmf"/><Relationship Id="rId198" Type="http://schemas.openxmlformats.org/officeDocument/2006/relationships/image" Target="media/image103.wmf"/><Relationship Id="rId172" Type="http://schemas.openxmlformats.org/officeDocument/2006/relationships/oleObject" Target="embeddings/oleObject75.bin"/><Relationship Id="rId193" Type="http://schemas.openxmlformats.org/officeDocument/2006/relationships/oleObject" Target="embeddings/oleObject86.bin"/><Relationship Id="rId202" Type="http://schemas.openxmlformats.org/officeDocument/2006/relationships/image" Target="media/image105.wmf"/><Relationship Id="rId207" Type="http://schemas.openxmlformats.org/officeDocument/2006/relationships/oleObject" Target="embeddings/oleObject93.bin"/><Relationship Id="rId223" Type="http://schemas.openxmlformats.org/officeDocument/2006/relationships/image" Target="media/image116.wmf"/><Relationship Id="rId228" Type="http://schemas.openxmlformats.org/officeDocument/2006/relationships/oleObject" Target="embeddings/oleObject103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png"/><Relationship Id="rId55" Type="http://schemas.openxmlformats.org/officeDocument/2006/relationships/oleObject" Target="embeddings/oleObject20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3.png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141" Type="http://schemas.openxmlformats.org/officeDocument/2006/relationships/oleObject" Target="embeddings/oleObject61.bin"/><Relationship Id="rId146" Type="http://schemas.openxmlformats.org/officeDocument/2006/relationships/oleObject" Target="embeddings/oleObject63.bin"/><Relationship Id="rId167" Type="http://schemas.openxmlformats.org/officeDocument/2006/relationships/image" Target="media/image87.wmf"/><Relationship Id="rId188" Type="http://schemas.openxmlformats.org/officeDocument/2006/relationships/image" Target="media/image98.wmf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1.bin"/><Relationship Id="rId213" Type="http://schemas.openxmlformats.org/officeDocument/2006/relationships/image" Target="media/image110.wmf"/><Relationship Id="rId218" Type="http://schemas.openxmlformats.org/officeDocument/2006/relationships/image" Target="media/image113.wmf"/><Relationship Id="rId234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6.wmf"/><Relationship Id="rId110" Type="http://schemas.openxmlformats.org/officeDocument/2006/relationships/image" Target="media/image57.png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78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1.wmf"/><Relationship Id="rId194" Type="http://schemas.openxmlformats.org/officeDocument/2006/relationships/image" Target="media/image101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208" Type="http://schemas.openxmlformats.org/officeDocument/2006/relationships/image" Target="media/image108.wmf"/><Relationship Id="rId229" Type="http://schemas.openxmlformats.org/officeDocument/2006/relationships/image" Target="media/image11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1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7.wmf"/><Relationship Id="rId168" Type="http://schemas.openxmlformats.org/officeDocument/2006/relationships/oleObject" Target="embeddings/oleObject74.bin"/><Relationship Id="rId8" Type="http://schemas.openxmlformats.org/officeDocument/2006/relationships/image" Target="media/image1.png"/><Relationship Id="rId51" Type="http://schemas.openxmlformats.org/officeDocument/2006/relationships/image" Target="media/image26.png"/><Relationship Id="rId72" Type="http://schemas.openxmlformats.org/officeDocument/2006/relationships/image" Target="media/image38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image" Target="media/image63.wmf"/><Relationship Id="rId142" Type="http://schemas.openxmlformats.org/officeDocument/2006/relationships/image" Target="media/image74.png"/><Relationship Id="rId163" Type="http://schemas.openxmlformats.org/officeDocument/2006/relationships/image" Target="media/image85.wmf"/><Relationship Id="rId184" Type="http://schemas.openxmlformats.org/officeDocument/2006/relationships/image" Target="media/image96.wmf"/><Relationship Id="rId189" Type="http://schemas.openxmlformats.org/officeDocument/2006/relationships/oleObject" Target="embeddings/oleObject84.bin"/><Relationship Id="rId21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0" Type="http://schemas.openxmlformats.org/officeDocument/2006/relationships/oleObject" Target="embeddings/oleObject104.bin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png"/><Relationship Id="rId158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3.png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6.bin"/><Relationship Id="rId179" Type="http://schemas.openxmlformats.org/officeDocument/2006/relationships/image" Target="media/image94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0" Type="http://schemas.openxmlformats.org/officeDocument/2006/relationships/image" Target="media/image114.wmf"/><Relationship Id="rId225" Type="http://schemas.openxmlformats.org/officeDocument/2006/relationships/image" Target="media/image117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4.png"/><Relationship Id="rId127" Type="http://schemas.openxmlformats.org/officeDocument/2006/relationships/image" Target="media/image6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1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5.png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88.png"/><Relationship Id="rId185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79.bin"/><Relationship Id="rId210" Type="http://schemas.openxmlformats.org/officeDocument/2006/relationships/image" Target="media/image109.wmf"/><Relationship Id="rId215" Type="http://schemas.openxmlformats.org/officeDocument/2006/relationships/image" Target="media/image111.png"/><Relationship Id="rId26" Type="http://schemas.openxmlformats.org/officeDocument/2006/relationships/image" Target="media/image11.wmf"/><Relationship Id="rId231" Type="http://schemas.openxmlformats.org/officeDocument/2006/relationships/image" Target="media/image120.wmf"/><Relationship Id="rId47" Type="http://schemas.openxmlformats.org/officeDocument/2006/relationships/image" Target="media/image23.png"/><Relationship Id="rId68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2.wmf"/><Relationship Id="rId196" Type="http://schemas.openxmlformats.org/officeDocument/2006/relationships/image" Target="media/image102.wmf"/><Relationship Id="rId200" Type="http://schemas.openxmlformats.org/officeDocument/2006/relationships/image" Target="media/image104.png"/><Relationship Id="rId16" Type="http://schemas.openxmlformats.org/officeDocument/2006/relationships/image" Target="media/image6.wmf"/><Relationship Id="rId221" Type="http://schemas.openxmlformats.org/officeDocument/2006/relationships/oleObject" Target="embeddings/oleObject100.bin"/><Relationship Id="rId37" Type="http://schemas.openxmlformats.org/officeDocument/2006/relationships/image" Target="media/image17.png"/><Relationship Id="rId58" Type="http://schemas.openxmlformats.org/officeDocument/2006/relationships/oleObject" Target="embeddings/oleObject22.bin"/><Relationship Id="rId79" Type="http://schemas.openxmlformats.org/officeDocument/2006/relationships/image" Target="media/image41.png"/><Relationship Id="rId102" Type="http://schemas.openxmlformats.org/officeDocument/2006/relationships/image" Target="media/image52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2.bin"/><Relationship Id="rId90" Type="http://schemas.openxmlformats.org/officeDocument/2006/relationships/image" Target="media/image47.wmf"/><Relationship Id="rId165" Type="http://schemas.openxmlformats.org/officeDocument/2006/relationships/image" Target="media/image86.wmf"/><Relationship Id="rId186" Type="http://schemas.openxmlformats.org/officeDocument/2006/relationships/image" Target="media/image97.wmf"/><Relationship Id="rId211" Type="http://schemas.openxmlformats.org/officeDocument/2006/relationships/oleObject" Target="embeddings/oleObject95.bin"/><Relationship Id="rId232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787D3-0069-4D5E-A3BD-AE74712D4D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34</TotalTime>
  <Pages>26</Pages>
  <Words>2050</Words>
  <Characters>11690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yz</dc:creator>
  <cp:keywords/>
  <dc:description/>
  <cp:lastModifiedBy>WHITE Mark [Perth Modern School]</cp:lastModifiedBy>
  <cp:revision>64</cp:revision>
  <cp:lastPrinted>2010-08-13T01:25:00Z</cp:lastPrinted>
  <dcterms:created xsi:type="dcterms:W3CDTF">2021-03-29T03:40:00Z</dcterms:created>
  <dcterms:modified xsi:type="dcterms:W3CDTF">2021-06-02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